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10E1" w:rsidRDefault="00873CE7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 w:rsidRPr="005D1FF5">
        <w:rPr>
          <w:sz w:val="28"/>
          <w:szCs w:val="28"/>
        </w:rPr>
        <w:t>New York City College of Technology</w:t>
      </w:r>
      <w:r w:rsidR="0042439B" w:rsidRPr="005D1FF5">
        <w:rPr>
          <w:sz w:val="28"/>
          <w:szCs w:val="28"/>
        </w:rPr>
        <w:t xml:space="preserve"> </w:t>
      </w:r>
      <w:proofErr w:type="gramStart"/>
      <w:r w:rsidR="00D14C31" w:rsidRPr="005D1FF5">
        <w:rPr>
          <w:sz w:val="28"/>
          <w:szCs w:val="28"/>
        </w:rPr>
        <w:t>MAT13</w:t>
      </w:r>
      <w:r w:rsidRPr="005D1FF5">
        <w:rPr>
          <w:sz w:val="28"/>
          <w:szCs w:val="28"/>
        </w:rPr>
        <w:t xml:space="preserve">72  </w:t>
      </w:r>
      <w:proofErr w:type="spellStart"/>
      <w:r w:rsidR="00D409FA">
        <w:rPr>
          <w:sz w:val="28"/>
          <w:szCs w:val="28"/>
        </w:rPr>
        <w:t>Practice</w:t>
      </w:r>
      <w:proofErr w:type="gramEnd"/>
      <w:r w:rsidR="00D409FA">
        <w:rPr>
          <w:sz w:val="28"/>
          <w:szCs w:val="28"/>
        </w:rPr>
        <w:t>_</w:t>
      </w:r>
      <w:r w:rsidR="00D84BD4">
        <w:rPr>
          <w:sz w:val="28"/>
          <w:szCs w:val="28"/>
        </w:rPr>
        <w:t>Midterm</w:t>
      </w:r>
      <w:proofErr w:type="spellEnd"/>
      <w:r w:rsidR="00A54364">
        <w:rPr>
          <w:sz w:val="28"/>
          <w:szCs w:val="28"/>
        </w:rPr>
        <w:t xml:space="preserve"> </w:t>
      </w:r>
      <w:proofErr w:type="spellStart"/>
      <w:r w:rsidR="00A54364">
        <w:rPr>
          <w:sz w:val="28"/>
          <w:szCs w:val="28"/>
        </w:rPr>
        <w:t>sol’ns</w:t>
      </w:r>
      <w:proofErr w:type="spellEnd"/>
      <w:r w:rsidR="0042439B" w:rsidRPr="005D1FF5">
        <w:rPr>
          <w:sz w:val="28"/>
          <w:szCs w:val="28"/>
        </w:rPr>
        <w:t xml:space="preserve">, Halleck, </w:t>
      </w:r>
      <w:r w:rsidR="00E21601">
        <w:rPr>
          <w:sz w:val="28"/>
          <w:szCs w:val="28"/>
        </w:rPr>
        <w:t>Fall</w:t>
      </w:r>
      <w:r w:rsidR="00A54364">
        <w:rPr>
          <w:sz w:val="28"/>
          <w:szCs w:val="28"/>
        </w:rPr>
        <w:t xml:space="preserve"> </w:t>
      </w:r>
      <w:r w:rsidR="0042439B" w:rsidRPr="005D1FF5">
        <w:rPr>
          <w:sz w:val="28"/>
          <w:szCs w:val="28"/>
        </w:rPr>
        <w:t>1</w:t>
      </w:r>
      <w:r w:rsidR="00E21601">
        <w:rPr>
          <w:sz w:val="28"/>
          <w:szCs w:val="28"/>
        </w:rPr>
        <w:t>6</w:t>
      </w:r>
    </w:p>
    <w:p w:rsidR="000D0C1C" w:rsidRPr="005D1FF5" w:rsidRDefault="009010E1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F58F9" w:rsidRPr="009010E1" w:rsidRDefault="006A748C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Closed book and notes. No use of computers, laptops, tablets or other handhelds. </w:t>
      </w:r>
    </w:p>
    <w:p w:rsidR="00DF58F9" w:rsidRPr="009010E1" w:rsidRDefault="00DF58F9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You may use scientific or graphing calculator. </w:t>
      </w:r>
    </w:p>
    <w:p w:rsidR="00A33B1F" w:rsidRPr="0059420C" w:rsidRDefault="0059420C" w:rsidP="0059420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>
        <w:rPr>
          <w:szCs w:val="24"/>
        </w:rPr>
        <w:t>A</w:t>
      </w:r>
      <w:r w:rsidR="006A748C" w:rsidRPr="009010E1">
        <w:rPr>
          <w:szCs w:val="24"/>
        </w:rPr>
        <w:t xml:space="preserve"> selection of problems simila</w:t>
      </w:r>
      <w:r w:rsidR="009010E1">
        <w:rPr>
          <w:szCs w:val="24"/>
        </w:rPr>
        <w:t>r to those below will be chosen (total below is 1</w:t>
      </w:r>
      <w:r>
        <w:rPr>
          <w:szCs w:val="24"/>
        </w:rPr>
        <w:t>60; points</w:t>
      </w:r>
      <w:r w:rsidR="0001794F" w:rsidRPr="0059420C">
        <w:rPr>
          <w:szCs w:val="24"/>
        </w:rPr>
        <w:t xml:space="preserve"> for </w:t>
      </w:r>
      <w:r w:rsidR="006A748C" w:rsidRPr="0059420C">
        <w:rPr>
          <w:szCs w:val="24"/>
        </w:rPr>
        <w:t xml:space="preserve">selected </w:t>
      </w:r>
      <w:r w:rsidR="0001794F" w:rsidRPr="0059420C">
        <w:rPr>
          <w:szCs w:val="24"/>
        </w:rPr>
        <w:t>problems</w:t>
      </w:r>
      <w:r w:rsidR="006A748C" w:rsidRPr="0059420C">
        <w:rPr>
          <w:szCs w:val="24"/>
        </w:rPr>
        <w:t xml:space="preserve"> will</w:t>
      </w:r>
      <w:r w:rsidR="0001794F" w:rsidRPr="0059420C">
        <w:rPr>
          <w:szCs w:val="24"/>
        </w:rPr>
        <w:t xml:space="preserve"> sum to </w:t>
      </w:r>
      <w:r w:rsidR="00A33B1F" w:rsidRPr="0059420C">
        <w:rPr>
          <w:szCs w:val="24"/>
        </w:rPr>
        <w:t>10</w:t>
      </w:r>
      <w:r w:rsidR="0001794F" w:rsidRPr="0059420C">
        <w:rPr>
          <w:szCs w:val="24"/>
        </w:rPr>
        <w:t>0</w:t>
      </w:r>
      <w:r>
        <w:rPr>
          <w:szCs w:val="24"/>
        </w:rPr>
        <w:t>)</w:t>
      </w:r>
      <w:r w:rsidR="0001794F" w:rsidRPr="0059420C">
        <w:rPr>
          <w:szCs w:val="24"/>
        </w:rPr>
        <w:t xml:space="preserve">. </w:t>
      </w:r>
    </w:p>
    <w:p w:rsidR="006A748C" w:rsidRPr="00792677" w:rsidRDefault="00DF58F9" w:rsidP="00DF58F9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DF58F9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B$</w:t>
      </w:r>
      <w:r w:rsidR="006A748C">
        <w:rPr>
          <w:b/>
          <w:bCs/>
          <w:sz w:val="24"/>
          <w:szCs w:val="24"/>
        </w:rPr>
        <w:t>2</w:t>
      </w:r>
      <w:r w:rsidR="006A748C" w:rsidRPr="00792677">
        <w:rPr>
          <w:b/>
          <w:bCs/>
          <w:sz w:val="24"/>
          <w:szCs w:val="24"/>
        </w:rPr>
        <w:t>*$A</w:t>
      </w:r>
      <w:r w:rsidR="00A33B1F">
        <w:rPr>
          <w:b/>
          <w:bCs/>
          <w:sz w:val="24"/>
          <w:szCs w:val="24"/>
        </w:rPr>
        <w:t>2</w:t>
      </w:r>
      <w:r w:rsidR="006A748C" w:rsidRPr="00792677">
        <w:rPr>
          <w:sz w:val="24"/>
          <w:szCs w:val="24"/>
        </w:rPr>
        <w:t xml:space="preserve"> is located in cell </w:t>
      </w:r>
      <w:r w:rsidR="006A748C" w:rsidRPr="00792677">
        <w:rPr>
          <w:b/>
          <w:bCs/>
          <w:sz w:val="24"/>
          <w:szCs w:val="24"/>
        </w:rPr>
        <w:t>B1</w:t>
      </w:r>
      <w:r w:rsidR="006A748C" w:rsidRPr="00792677">
        <w:rPr>
          <w:sz w:val="24"/>
          <w:szCs w:val="24"/>
        </w:rPr>
        <w:t xml:space="preserve">. </w:t>
      </w:r>
      <w:bookmarkStart w:id="0" w:name="_GoBack"/>
      <w:bookmarkEnd w:id="0"/>
    </w:p>
    <w:p w:rsidR="006A748C" w:rsidRPr="00792677" w:rsidRDefault="006A748C" w:rsidP="002A5A8A">
      <w:pPr>
        <w:pStyle w:val="ListParagraph"/>
        <w:numPr>
          <w:ilvl w:val="1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What does cell B1 evaluate to?</w:t>
      </w:r>
      <w:r w:rsidR="002A5A8A">
        <w:rPr>
          <w:sz w:val="24"/>
          <w:szCs w:val="24"/>
        </w:rPr>
        <w:t xml:space="preserve"> </w:t>
      </w:r>
      <w:r w:rsidR="002A5A8A" w:rsidRPr="004D1456">
        <w:rPr>
          <w:b/>
          <w:sz w:val="24"/>
          <w:szCs w:val="24"/>
        </w:rPr>
        <w:t>3*3=9</w:t>
      </w:r>
    </w:p>
    <w:p w:rsidR="006A748C" w:rsidRPr="00A33B1F" w:rsidRDefault="006A748C" w:rsidP="002A5A8A">
      <w:pPr>
        <w:pStyle w:val="ListParagraph"/>
        <w:numPr>
          <w:ilvl w:val="1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 D3, what would the resulting formula be?</w:t>
      </w:r>
      <w:r w:rsidR="002A5A8A">
        <w:rPr>
          <w:sz w:val="24"/>
          <w:szCs w:val="24"/>
        </w:rPr>
        <w:t xml:space="preserve"> </w:t>
      </w:r>
      <w:r w:rsidR="002A5A8A" w:rsidRPr="004D1456">
        <w:rPr>
          <w:b/>
          <w:sz w:val="24"/>
          <w:szCs w:val="24"/>
        </w:rPr>
        <w:t>=D$2*$A4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2"/>
        <w:gridCol w:w="1765"/>
        <w:gridCol w:w="1791"/>
        <w:gridCol w:w="1765"/>
        <w:gridCol w:w="1795"/>
      </w:tblGrid>
      <w:tr w:rsidR="006A748C" w:rsidRPr="00792677" w:rsidTr="002E34EF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01A49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B$</w:t>
            </w:r>
            <w:r>
              <w:rPr>
                <w:b/>
                <w:bCs/>
                <w:sz w:val="24"/>
                <w:szCs w:val="24"/>
              </w:rPr>
              <w:t>2</w:t>
            </w:r>
            <w:r w:rsidRPr="00792677">
              <w:rPr>
                <w:b/>
                <w:bCs/>
                <w:sz w:val="24"/>
                <w:szCs w:val="24"/>
              </w:rPr>
              <w:t>*$A</w:t>
            </w:r>
            <w:r w:rsidR="00201A4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6A748C" w:rsidRDefault="006A748C" w:rsidP="006A748C">
      <w:pPr>
        <w:pStyle w:val="ListParagraph"/>
        <w:ind w:left="900"/>
      </w:pPr>
    </w:p>
    <w:p w:rsidR="006A748C" w:rsidRDefault="002F3A92" w:rsidP="002E34EF">
      <w:pPr>
        <w:pStyle w:val="ListParagraph"/>
        <w:numPr>
          <w:ilvl w:val="0"/>
          <w:numId w:val="17"/>
        </w:numPr>
        <w:ind w:left="900"/>
        <w:rPr>
          <w:sz w:val="24"/>
          <w:szCs w:val="24"/>
        </w:rPr>
      </w:pPr>
      <w:r w:rsidRPr="002F3A92">
        <w:rPr>
          <w:sz w:val="24"/>
          <w:szCs w:val="24"/>
        </w:rPr>
        <w:t xml:space="preserve">(10 pts) </w:t>
      </w:r>
      <w:r w:rsidR="006A748C" w:rsidRPr="002F3A92">
        <w:rPr>
          <w:sz w:val="24"/>
          <w:szCs w:val="24"/>
        </w:rPr>
        <w:t xml:space="preserve">A histogram uses bins, each of which represents </w:t>
      </w:r>
      <w:proofErr w:type="gramStart"/>
      <w:r w:rsidR="006A748C" w:rsidRPr="002F3A92">
        <w:rPr>
          <w:sz w:val="24"/>
          <w:szCs w:val="24"/>
        </w:rPr>
        <w:t>a(</w:t>
      </w:r>
      <w:proofErr w:type="gramEnd"/>
      <w:r w:rsidR="006A748C" w:rsidRPr="002F3A92">
        <w:rPr>
          <w:sz w:val="24"/>
          <w:szCs w:val="24"/>
        </w:rPr>
        <w:t>n) _</w:t>
      </w:r>
      <w:r w:rsidR="002A5A8A" w:rsidRPr="002A5A8A">
        <w:rPr>
          <w:sz w:val="24"/>
          <w:szCs w:val="24"/>
          <w:u w:val="single"/>
        </w:rPr>
        <w:t>interval</w:t>
      </w:r>
      <w:r w:rsidR="006A748C" w:rsidRPr="002A5A8A">
        <w:rPr>
          <w:sz w:val="24"/>
          <w:szCs w:val="24"/>
          <w:u w:val="single"/>
        </w:rPr>
        <w:t>_</w:t>
      </w:r>
      <w:r w:rsidR="006A748C" w:rsidRPr="002F3A92">
        <w:rPr>
          <w:sz w:val="24"/>
          <w:szCs w:val="24"/>
        </w:rPr>
        <w:t xml:space="preserve">_ of </w:t>
      </w:r>
      <w:r w:rsidR="002A5A8A" w:rsidRPr="002A5A8A">
        <w:rPr>
          <w:b/>
          <w:sz w:val="24"/>
          <w:szCs w:val="24"/>
        </w:rPr>
        <w:t>possible</w:t>
      </w:r>
      <w:r w:rsidR="002A5A8A">
        <w:rPr>
          <w:sz w:val="24"/>
          <w:szCs w:val="24"/>
        </w:rPr>
        <w:t xml:space="preserve"> </w:t>
      </w:r>
      <w:r w:rsidR="006A748C" w:rsidRPr="002F3A92">
        <w:rPr>
          <w:sz w:val="24"/>
          <w:szCs w:val="24"/>
        </w:rPr>
        <w:t>data</w:t>
      </w:r>
      <w:r w:rsidR="002A5A8A">
        <w:rPr>
          <w:sz w:val="24"/>
          <w:szCs w:val="24"/>
        </w:rPr>
        <w:t xml:space="preserve"> </w:t>
      </w:r>
      <w:r w:rsidR="002A5A8A" w:rsidRPr="002A5A8A">
        <w:rPr>
          <w:b/>
          <w:sz w:val="24"/>
          <w:szCs w:val="24"/>
        </w:rPr>
        <w:t>values</w:t>
      </w:r>
      <w:r w:rsidR="002A5A8A">
        <w:rPr>
          <w:sz w:val="24"/>
          <w:szCs w:val="24"/>
        </w:rPr>
        <w:t xml:space="preserve"> </w:t>
      </w:r>
      <w:r w:rsidR="002A5A8A" w:rsidRPr="002A5A8A">
        <w:rPr>
          <w:b/>
          <w:sz w:val="24"/>
          <w:szCs w:val="24"/>
        </w:rPr>
        <w:t>(outcomes)</w:t>
      </w:r>
      <w:r w:rsidR="006A748C" w:rsidRPr="002F3A92">
        <w:rPr>
          <w:sz w:val="24"/>
          <w:szCs w:val="24"/>
        </w:rPr>
        <w:t xml:space="preserve">. </w:t>
      </w:r>
      <w:r w:rsidRPr="002F3A92">
        <w:rPr>
          <w:sz w:val="24"/>
          <w:szCs w:val="24"/>
        </w:rPr>
        <w:t xml:space="preserve"> If </w:t>
      </w:r>
      <w:r>
        <w:rPr>
          <w:sz w:val="24"/>
          <w:szCs w:val="24"/>
        </w:rPr>
        <w:t>the range of our</w:t>
      </w:r>
      <w:r w:rsidRPr="002F3A92">
        <w:rPr>
          <w:sz w:val="24"/>
          <w:szCs w:val="24"/>
        </w:rPr>
        <w:t xml:space="preserve"> </w:t>
      </w:r>
    </w:p>
    <w:p w:rsidR="006A748C" w:rsidRPr="002A5A8A" w:rsidRDefault="002F3A92" w:rsidP="002A5A8A">
      <w:pPr>
        <w:ind w:left="180" w:firstLine="720"/>
        <w:rPr>
          <w:sz w:val="24"/>
          <w:szCs w:val="24"/>
        </w:rPr>
      </w:pPr>
      <w:proofErr w:type="gramStart"/>
      <w:r w:rsidRPr="002A5A8A">
        <w:rPr>
          <w:sz w:val="24"/>
          <w:szCs w:val="24"/>
        </w:rPr>
        <w:t>data</w:t>
      </w:r>
      <w:proofErr w:type="gramEnd"/>
      <w:r w:rsidRPr="002A5A8A">
        <w:rPr>
          <w:sz w:val="24"/>
          <w:szCs w:val="24"/>
        </w:rPr>
        <w:t xml:space="preserve"> is 21-</w:t>
      </w:r>
      <w:r w:rsidR="006A748C" w:rsidRPr="002A5A8A">
        <w:rPr>
          <w:sz w:val="24"/>
          <w:szCs w:val="24"/>
        </w:rPr>
        <w:t xml:space="preserve">48 and we want 7 bins, then the width of each bin is </w:t>
      </w:r>
      <w:r w:rsidR="002A5A8A" w:rsidRPr="002A5A8A">
        <w:rPr>
          <w:sz w:val="24"/>
          <w:szCs w:val="24"/>
          <w:u w:val="single"/>
        </w:rPr>
        <w:t>(48-21+1)/7=4</w:t>
      </w:r>
      <w:r w:rsidR="002A5A8A" w:rsidRPr="002A5A8A">
        <w:rPr>
          <w:sz w:val="24"/>
          <w:szCs w:val="24"/>
        </w:rPr>
        <w:t xml:space="preserve"> </w:t>
      </w:r>
      <w:r w:rsidR="006A748C" w:rsidRPr="002A5A8A">
        <w:rPr>
          <w:sz w:val="24"/>
          <w:szCs w:val="24"/>
        </w:rPr>
        <w:t xml:space="preserve">(show your calculation.) </w:t>
      </w:r>
    </w:p>
    <w:p w:rsidR="006A748C" w:rsidRPr="002F3A92" w:rsidRDefault="006A748C" w:rsidP="006A748C">
      <w:pPr>
        <w:pStyle w:val="ListParagraph"/>
        <w:ind w:left="900"/>
        <w:rPr>
          <w:sz w:val="24"/>
          <w:szCs w:val="24"/>
        </w:rPr>
      </w:pPr>
    </w:p>
    <w:p w:rsidR="002A5204" w:rsidRDefault="006A748C" w:rsidP="002A5204">
      <w:pPr>
        <w:pStyle w:val="ListParagraph"/>
        <w:ind w:left="900"/>
        <w:rPr>
          <w:sz w:val="24"/>
          <w:szCs w:val="24"/>
        </w:rPr>
      </w:pPr>
      <w:r w:rsidRPr="002F3A92">
        <w:rPr>
          <w:sz w:val="24"/>
          <w:szCs w:val="24"/>
        </w:rPr>
        <w:t xml:space="preserve">For 10 bins, the width is </w:t>
      </w:r>
      <w:r w:rsidR="002A5A8A" w:rsidRPr="002A5A8A">
        <w:rPr>
          <w:sz w:val="24"/>
          <w:szCs w:val="24"/>
          <w:u w:val="single"/>
        </w:rPr>
        <w:t>(48-21+1)/</w:t>
      </w:r>
      <w:r w:rsidR="002A5A8A">
        <w:rPr>
          <w:sz w:val="24"/>
          <w:szCs w:val="24"/>
          <w:u w:val="single"/>
        </w:rPr>
        <w:t>10=2.8~3</w:t>
      </w:r>
      <w:r w:rsidRPr="002F3A92">
        <w:rPr>
          <w:sz w:val="24"/>
          <w:szCs w:val="24"/>
        </w:rPr>
        <w:t>. For 5 bins, the width is</w:t>
      </w:r>
      <w:r w:rsidR="002A5A8A">
        <w:rPr>
          <w:sz w:val="24"/>
          <w:szCs w:val="24"/>
        </w:rPr>
        <w:t xml:space="preserve"> </w:t>
      </w:r>
      <w:r w:rsidR="002A5A8A" w:rsidRPr="002A5A8A">
        <w:rPr>
          <w:sz w:val="24"/>
          <w:szCs w:val="24"/>
          <w:u w:val="single"/>
        </w:rPr>
        <w:t>(48-21+1)/</w:t>
      </w:r>
      <w:r w:rsidR="002A5A8A">
        <w:rPr>
          <w:sz w:val="24"/>
          <w:szCs w:val="24"/>
          <w:u w:val="single"/>
        </w:rPr>
        <w:t>5=5.6~6</w:t>
      </w:r>
      <w:r w:rsidRPr="002F3A92">
        <w:rPr>
          <w:sz w:val="24"/>
          <w:szCs w:val="24"/>
        </w:rPr>
        <w:t xml:space="preserve">. </w:t>
      </w:r>
      <w:r w:rsidR="002A5204">
        <w:rPr>
          <w:sz w:val="24"/>
          <w:szCs w:val="24"/>
        </w:rPr>
        <w:t>If our bin width is 5</w:t>
      </w:r>
      <w:r w:rsidRPr="002F3A92">
        <w:rPr>
          <w:sz w:val="24"/>
          <w:szCs w:val="24"/>
        </w:rPr>
        <w:t xml:space="preserve">, </w:t>
      </w:r>
    </w:p>
    <w:p w:rsidR="002A5204" w:rsidRPr="002A5A8A" w:rsidRDefault="002A5204" w:rsidP="002A5A8A">
      <w:pPr>
        <w:ind w:left="180" w:firstLine="720"/>
        <w:rPr>
          <w:sz w:val="24"/>
          <w:szCs w:val="24"/>
        </w:rPr>
      </w:pPr>
      <w:proofErr w:type="gramStart"/>
      <w:r w:rsidRPr="002A5A8A">
        <w:rPr>
          <w:sz w:val="24"/>
          <w:szCs w:val="24"/>
        </w:rPr>
        <w:t>how</w:t>
      </w:r>
      <w:proofErr w:type="gramEnd"/>
      <w:r w:rsidRPr="002A5A8A">
        <w:rPr>
          <w:sz w:val="24"/>
          <w:szCs w:val="24"/>
        </w:rPr>
        <w:t xml:space="preserve"> many bins will we have</w:t>
      </w:r>
      <w:r w:rsidR="002F3A92" w:rsidRPr="002A5A8A">
        <w:rPr>
          <w:sz w:val="24"/>
          <w:szCs w:val="24"/>
        </w:rPr>
        <w:t xml:space="preserve">? </w:t>
      </w:r>
      <w:r w:rsidR="002A5A8A" w:rsidRPr="002A5A8A">
        <w:rPr>
          <w:sz w:val="24"/>
          <w:szCs w:val="24"/>
          <w:u w:val="single"/>
        </w:rPr>
        <w:t>(48-21+1)/</w:t>
      </w:r>
      <w:r w:rsidR="002A5A8A">
        <w:rPr>
          <w:sz w:val="24"/>
          <w:szCs w:val="24"/>
          <w:u w:val="single"/>
        </w:rPr>
        <w:t>5=5.6~6</w:t>
      </w:r>
      <w:r w:rsidR="006A748C" w:rsidRPr="002A5A8A">
        <w:rPr>
          <w:sz w:val="24"/>
          <w:szCs w:val="24"/>
        </w:rPr>
        <w:t>.</w:t>
      </w:r>
      <w:r w:rsidRPr="002A5A8A">
        <w:rPr>
          <w:sz w:val="24"/>
          <w:szCs w:val="24"/>
        </w:rPr>
        <w:t xml:space="preserve"> </w:t>
      </w:r>
      <w:r w:rsidR="006A748C" w:rsidRPr="002A5A8A">
        <w:rPr>
          <w:sz w:val="24"/>
          <w:szCs w:val="24"/>
        </w:rPr>
        <w:t xml:space="preserve">For this last choice, the first and last #’s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2A5204" w:rsidRDefault="006A748C" w:rsidP="002A5204">
      <w:pPr>
        <w:pStyle w:val="ListParagraph"/>
        <w:ind w:left="900"/>
        <w:rPr>
          <w:sz w:val="24"/>
          <w:szCs w:val="24"/>
        </w:rPr>
      </w:pPr>
      <w:proofErr w:type="gramStart"/>
      <w:r w:rsidRPr="002A5204">
        <w:rPr>
          <w:sz w:val="24"/>
          <w:szCs w:val="24"/>
        </w:rPr>
        <w:t>for</w:t>
      </w:r>
      <w:proofErr w:type="gramEnd"/>
      <w:r w:rsidRPr="002A5204">
        <w:rPr>
          <w:sz w:val="24"/>
          <w:szCs w:val="24"/>
        </w:rPr>
        <w:t xml:space="preserve"> </w:t>
      </w:r>
      <w:r w:rsidR="002A5204">
        <w:rPr>
          <w:sz w:val="24"/>
          <w:szCs w:val="24"/>
        </w:rPr>
        <w:t>the right endpoints</w:t>
      </w:r>
      <w:r w:rsidRPr="002A5204">
        <w:rPr>
          <w:sz w:val="24"/>
          <w:szCs w:val="24"/>
        </w:rPr>
        <w:t xml:space="preserve"> </w:t>
      </w:r>
      <w:r w:rsidR="002F3A92" w:rsidRPr="002A5204">
        <w:rPr>
          <w:sz w:val="24"/>
          <w:szCs w:val="24"/>
        </w:rPr>
        <w:t>in Excel are</w:t>
      </w:r>
      <w:r w:rsidRPr="002A5204">
        <w:rPr>
          <w:sz w:val="24"/>
          <w:szCs w:val="24"/>
        </w:rPr>
        <w:t xml:space="preserve"> __</w:t>
      </w:r>
      <w:r w:rsidR="002A5A8A">
        <w:rPr>
          <w:sz w:val="24"/>
          <w:szCs w:val="24"/>
          <w:u w:val="single"/>
        </w:rPr>
        <w:t>24</w:t>
      </w:r>
      <w:r w:rsidRPr="002A5204">
        <w:rPr>
          <w:sz w:val="24"/>
          <w:szCs w:val="24"/>
        </w:rPr>
        <w:t>__ and ___</w:t>
      </w:r>
      <w:r w:rsidR="002A5A8A">
        <w:rPr>
          <w:sz w:val="24"/>
          <w:szCs w:val="24"/>
          <w:u w:val="single"/>
        </w:rPr>
        <w:t>49</w:t>
      </w:r>
      <w:r w:rsidRPr="002A5204">
        <w:rPr>
          <w:sz w:val="24"/>
          <w:szCs w:val="24"/>
        </w:rPr>
        <w:t>___</w:t>
      </w:r>
      <w:r w:rsidR="002A5204">
        <w:rPr>
          <w:sz w:val="24"/>
          <w:szCs w:val="24"/>
        </w:rPr>
        <w:t xml:space="preserve"> </w:t>
      </w:r>
      <w:r w:rsidRPr="002A5204">
        <w:rPr>
          <w:sz w:val="24"/>
          <w:szCs w:val="24"/>
        </w:rPr>
        <w:t xml:space="preserve">or if using a stem and leaf plot, the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6A748C" w:rsidRPr="002A5204" w:rsidRDefault="006A748C" w:rsidP="002A5204">
      <w:pPr>
        <w:pStyle w:val="ListParagraph"/>
        <w:ind w:left="900"/>
        <w:rPr>
          <w:sz w:val="24"/>
          <w:szCs w:val="24"/>
        </w:rPr>
      </w:pPr>
      <w:proofErr w:type="gramStart"/>
      <w:r w:rsidRPr="002A5204">
        <w:rPr>
          <w:sz w:val="24"/>
          <w:szCs w:val="24"/>
        </w:rPr>
        <w:t>stems</w:t>
      </w:r>
      <w:proofErr w:type="gramEnd"/>
      <w:r w:rsidRPr="002A5204">
        <w:rPr>
          <w:sz w:val="24"/>
          <w:szCs w:val="24"/>
        </w:rPr>
        <w:t xml:space="preserve"> would be _</w:t>
      </w:r>
      <w:r w:rsidR="002A5A8A">
        <w:rPr>
          <w:sz w:val="24"/>
          <w:szCs w:val="24"/>
          <w:u w:val="single"/>
        </w:rPr>
        <w:t>2, 2, 3, 3, 4, 4</w:t>
      </w:r>
      <w:r w:rsidRPr="002A5204">
        <w:rPr>
          <w:sz w:val="24"/>
          <w:szCs w:val="24"/>
        </w:rPr>
        <w:t>.</w:t>
      </w:r>
    </w:p>
    <w:p w:rsidR="006A748C" w:rsidRPr="00C64D6D" w:rsidRDefault="006A748C" w:rsidP="006A748C">
      <w:pPr>
        <w:pStyle w:val="ListParagraph"/>
        <w:autoSpaceDE w:val="0"/>
        <w:autoSpaceDN w:val="0"/>
        <w:adjustRightInd w:val="0"/>
        <w:ind w:left="900"/>
        <w:rPr>
          <w:rFonts w:ascii="Glypha" w:hAnsi="Glypha" w:cs="Glypha"/>
          <w:b/>
        </w:rPr>
      </w:pPr>
    </w:p>
    <w:p w:rsidR="009010E1" w:rsidRDefault="009010E1" w:rsidP="009010E1">
      <w:pPr>
        <w:pStyle w:val="Default"/>
        <w:numPr>
          <w:ilvl w:val="0"/>
          <w:numId w:val="17"/>
        </w:numPr>
      </w:pPr>
      <w:r w:rsidRPr="00CE59C4">
        <w:rPr>
          <w:b/>
        </w:rPr>
        <w:t>(</w:t>
      </w:r>
      <w:r>
        <w:t>15</w:t>
      </w:r>
      <w:r w:rsidRPr="00CE59C4">
        <w:t xml:space="preserve"> pts) </w:t>
      </w:r>
      <w:r>
        <w:t xml:space="preserve">The following are weights of chickens that have been put out on display for sale in a market. </w:t>
      </w:r>
    </w:p>
    <w:p w:rsidR="009010E1" w:rsidRDefault="00F05A94" w:rsidP="009010E1">
      <w:pPr>
        <w:pStyle w:val="Default"/>
        <w:numPr>
          <w:ilvl w:val="1"/>
          <w:numId w:val="17"/>
        </w:numPr>
      </w:pPr>
      <w:r w:rsidRPr="00F05A94">
        <w:rPr>
          <w:noProof/>
        </w:rPr>
        <w:drawing>
          <wp:anchor distT="0" distB="0" distL="114300" distR="114300" simplePos="0" relativeHeight="251658240" behindDoc="0" locked="0" layoutInCell="1" allowOverlap="1" wp14:anchorId="2A73017A" wp14:editId="190C6251">
            <wp:simplePos x="0" y="0"/>
            <wp:positionH relativeFrom="column">
              <wp:posOffset>5322201</wp:posOffset>
            </wp:positionH>
            <wp:positionV relativeFrom="paragraph">
              <wp:posOffset>109078</wp:posOffset>
            </wp:positionV>
            <wp:extent cx="1276350" cy="1726565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0E1">
        <w:t>Make a stem and leaf pl</w:t>
      </w:r>
      <w:r w:rsidR="00A33B1F">
        <w:t>ot using every .05 for the stem:</w:t>
      </w:r>
    </w:p>
    <w:p w:rsidR="009010E1" w:rsidRDefault="00A33B1F" w:rsidP="009010E1">
      <w:pPr>
        <w:pStyle w:val="Default"/>
        <w:ind w:left="1140"/>
      </w:pPr>
      <w:r>
        <w:t>(3.7, 3.8,</w:t>
      </w:r>
      <w:r w:rsidR="00737254">
        <w:t xml:space="preserve"> </w:t>
      </w:r>
      <w:r>
        <w:t>3.8,</w:t>
      </w:r>
      <w:r w:rsidR="00737254">
        <w:t xml:space="preserve"> </w:t>
      </w:r>
      <w:r>
        <w:t>3.9,</w:t>
      </w:r>
      <w:r w:rsidR="00737254">
        <w:t xml:space="preserve"> </w:t>
      </w:r>
      <w:r>
        <w:t>3.9, 4.0,</w:t>
      </w:r>
      <w:r w:rsidR="00737254">
        <w:t xml:space="preserve"> </w:t>
      </w:r>
      <w:r>
        <w:t>4.0, 4.1, 4.1</w:t>
      </w:r>
      <w:r w:rsidR="009010E1">
        <w:t>).</w:t>
      </w:r>
    </w:p>
    <w:p w:rsidR="00F05A94" w:rsidRDefault="009010E1" w:rsidP="009010E1">
      <w:pPr>
        <w:pStyle w:val="Default"/>
        <w:numPr>
          <w:ilvl w:val="1"/>
          <w:numId w:val="17"/>
        </w:numPr>
      </w:pPr>
      <w:r>
        <w:t xml:space="preserve">What can you say about the distribution? Is it evenly distributed? </w:t>
      </w:r>
    </w:p>
    <w:p w:rsidR="009010E1" w:rsidRDefault="009010E1" w:rsidP="00F05A94">
      <w:pPr>
        <w:pStyle w:val="Default"/>
        <w:ind w:left="1440"/>
      </w:pPr>
      <w:r>
        <w:t xml:space="preserve">Bell-shaped? Symmetric? </w:t>
      </w:r>
      <w:r w:rsidR="00F05A94" w:rsidRPr="004D1456">
        <w:rPr>
          <w:b/>
        </w:rPr>
        <w:t>Roughly bell-shaped.</w:t>
      </w:r>
      <w:r w:rsidR="00DE0B8C" w:rsidRPr="004D1456">
        <w:rPr>
          <w:b/>
        </w:rPr>
        <w:t xml:space="preserve"> Roughly symmetric.</w:t>
      </w:r>
    </w:p>
    <w:p w:rsidR="00F05A94" w:rsidRDefault="009010E1" w:rsidP="009010E1">
      <w:pPr>
        <w:pStyle w:val="Default"/>
        <w:numPr>
          <w:ilvl w:val="1"/>
          <w:numId w:val="17"/>
        </w:numPr>
      </w:pPr>
      <w:r>
        <w:t>Find the median and mode. The mean is 3.97.</w:t>
      </w:r>
      <w:r w:rsidR="00F05A94">
        <w:t xml:space="preserve"> </w:t>
      </w:r>
      <w:r w:rsidR="00F05A94" w:rsidRPr="004D1456">
        <w:rPr>
          <w:b/>
        </w:rPr>
        <w:t>mode 3.96</w:t>
      </w:r>
    </w:p>
    <w:p w:rsidR="00F05A94" w:rsidRPr="004D1456" w:rsidRDefault="00F05A94" w:rsidP="00F05A94">
      <w:pPr>
        <w:pStyle w:val="Default"/>
        <w:ind w:left="1440"/>
        <w:rPr>
          <w:b/>
        </w:rPr>
      </w:pPr>
      <w:r>
        <w:t xml:space="preserve"> </w:t>
      </w:r>
      <w:proofErr w:type="gramStart"/>
      <w:r w:rsidRPr="004D1456">
        <w:rPr>
          <w:b/>
        </w:rPr>
        <w:t>median</w:t>
      </w:r>
      <w:proofErr w:type="gramEnd"/>
      <w:r w:rsidRPr="004D1456">
        <w:rPr>
          <w:b/>
        </w:rPr>
        <w:t xml:space="preserve"> (3.96+3.96)/2=3.96</w:t>
      </w:r>
    </w:p>
    <w:p w:rsidR="00F05A94" w:rsidRDefault="009010E1" w:rsidP="009010E1">
      <w:pPr>
        <w:pStyle w:val="Default"/>
        <w:numPr>
          <w:ilvl w:val="1"/>
          <w:numId w:val="17"/>
        </w:numPr>
      </w:pPr>
      <w:r>
        <w:t xml:space="preserve"> Does this indicate right or left skewing? Why?</w:t>
      </w:r>
      <w:r w:rsidR="00F05A94">
        <w:t xml:space="preserve"> </w:t>
      </w:r>
    </w:p>
    <w:p w:rsidR="009010E1" w:rsidRPr="004D1456" w:rsidRDefault="00DE0B8C" w:rsidP="00F05A94">
      <w:pPr>
        <w:pStyle w:val="Default"/>
        <w:ind w:left="1440"/>
        <w:rPr>
          <w:b/>
        </w:rPr>
      </w:pPr>
      <w:r w:rsidRPr="004D1456">
        <w:rPr>
          <w:b/>
        </w:rPr>
        <w:t xml:space="preserve">Slightly to the </w:t>
      </w:r>
      <w:r w:rsidR="00F05A94" w:rsidRPr="004D1456">
        <w:rPr>
          <w:b/>
        </w:rPr>
        <w:t>Right: Mean&gt; median</w:t>
      </w:r>
    </w:p>
    <w:p w:rsidR="009010E1" w:rsidRDefault="009010E1" w:rsidP="009010E1">
      <w:pPr>
        <w:pStyle w:val="Default"/>
        <w:ind w:left="60"/>
        <w:jc w:val="center"/>
      </w:pPr>
      <w:r>
        <w:t>3.75</w:t>
      </w:r>
      <w:r>
        <w:tab/>
        <w:t>3.88</w:t>
      </w:r>
      <w:r>
        <w:tab/>
        <w:t>3.94</w:t>
      </w:r>
      <w:r>
        <w:tab/>
        <w:t>3.96</w:t>
      </w:r>
      <w:r>
        <w:tab/>
        <w:t>4.02</w:t>
      </w:r>
      <w:r>
        <w:tab/>
        <w:t>4.09</w:t>
      </w:r>
      <w:r w:rsidR="002A5A8A">
        <w:t xml:space="preserve"> </w:t>
      </w:r>
    </w:p>
    <w:p w:rsidR="009010E1" w:rsidRDefault="009010E1" w:rsidP="009010E1">
      <w:pPr>
        <w:pStyle w:val="Default"/>
        <w:ind w:left="60"/>
        <w:jc w:val="center"/>
      </w:pPr>
      <w:r>
        <w:t>3.82</w:t>
      </w:r>
      <w:r>
        <w:tab/>
        <w:t>3.92</w:t>
      </w:r>
      <w:r>
        <w:tab/>
        <w:t>3.94</w:t>
      </w:r>
      <w:r>
        <w:tab/>
        <w:t>3.98</w:t>
      </w:r>
      <w:r>
        <w:tab/>
        <w:t>4.03</w:t>
      </w:r>
      <w:r>
        <w:tab/>
        <w:t>4.10</w:t>
      </w:r>
    </w:p>
    <w:p w:rsidR="009010E1" w:rsidRDefault="009010E1" w:rsidP="009010E1">
      <w:pPr>
        <w:pStyle w:val="Default"/>
        <w:ind w:left="60"/>
        <w:jc w:val="center"/>
      </w:pPr>
      <w:r>
        <w:t>3.84</w:t>
      </w:r>
      <w:r>
        <w:tab/>
        <w:t>3.93</w:t>
      </w:r>
      <w:r>
        <w:tab/>
        <w:t>3.96</w:t>
      </w:r>
      <w:r>
        <w:tab/>
        <w:t>3.99</w:t>
      </w:r>
      <w:r>
        <w:tab/>
        <w:t>4.06</w:t>
      </w:r>
      <w:r>
        <w:tab/>
        <w:t>4.12</w:t>
      </w:r>
    </w:p>
    <w:p w:rsidR="009010E1" w:rsidRDefault="009010E1" w:rsidP="009010E1">
      <w:pPr>
        <w:pStyle w:val="Default"/>
        <w:ind w:left="60"/>
        <w:jc w:val="center"/>
      </w:pPr>
      <w:r>
        <w:t>3.86</w:t>
      </w:r>
      <w:r>
        <w:tab/>
        <w:t>3.93</w:t>
      </w:r>
      <w:r>
        <w:tab/>
        <w:t>3.96</w:t>
      </w:r>
      <w:r>
        <w:tab/>
        <w:t>4.02</w:t>
      </w:r>
      <w:r>
        <w:tab/>
        <w:t>4.06</w:t>
      </w:r>
      <w:r>
        <w:tab/>
        <w:t>4.17</w:t>
      </w:r>
    </w:p>
    <w:p w:rsidR="009010E1" w:rsidRDefault="009010E1" w:rsidP="00F05A94">
      <w:pPr>
        <w:pStyle w:val="Default"/>
        <w:ind w:left="60"/>
      </w:pPr>
    </w:p>
    <w:p w:rsidR="00AA413C" w:rsidRDefault="00AA413C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6A748C" w:rsidRPr="00AA413C" w:rsidRDefault="00AA413C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6E87AA84" wp14:editId="65A5873B">
            <wp:simplePos x="0" y="0"/>
            <wp:positionH relativeFrom="column">
              <wp:posOffset>4148919</wp:posOffset>
            </wp:positionH>
            <wp:positionV relativeFrom="paragraph">
              <wp:posOffset>209086</wp:posOffset>
            </wp:positionV>
            <wp:extent cx="3152775" cy="31718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71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0E1" w:rsidRPr="00720565">
        <w:rPr>
          <w:sz w:val="24"/>
          <w:szCs w:val="24"/>
        </w:rPr>
        <w:t>(1</w:t>
      </w:r>
      <w:r w:rsidR="009010E1">
        <w:rPr>
          <w:sz w:val="24"/>
          <w:szCs w:val="24"/>
        </w:rPr>
        <w:t>5</w:t>
      </w:r>
      <w:r w:rsidR="009010E1" w:rsidRPr="00720565">
        <w:rPr>
          <w:sz w:val="24"/>
          <w:szCs w:val="24"/>
        </w:rPr>
        <w:t xml:space="preserve"> pts) </w:t>
      </w:r>
      <w:r w:rsidR="006A748C" w:rsidRPr="002F3A92">
        <w:rPr>
          <w:sz w:val="24"/>
          <w:szCs w:val="24"/>
        </w:rPr>
        <w:t xml:space="preserve">Consider an experiment that consists of withdrawing a ball from the box, replacing it, and withdrawing a second ball. Draw a tree diagram. Be sure to include labels and probabilities. Use the tree diagram to make a table with outcomes and probabilities. </w:t>
      </w:r>
      <w:r w:rsidR="006A748C" w:rsidRPr="002F3A92">
        <w:rPr>
          <w:b/>
          <w:sz w:val="24"/>
          <w:szCs w:val="24"/>
        </w:rPr>
        <w:t>Express all probabilities as fractions in lowest terms.</w:t>
      </w:r>
      <w:r w:rsidR="00A33B1F">
        <w:rPr>
          <w:b/>
          <w:sz w:val="24"/>
          <w:szCs w:val="24"/>
        </w:rPr>
        <w:t xml:space="preserve"> </w:t>
      </w:r>
      <w:r w:rsidR="00A33B1F">
        <w:rPr>
          <w:sz w:val="24"/>
          <w:szCs w:val="24"/>
        </w:rPr>
        <w:t>There are 2 red, 2 blue and 1 green ball in the box.</w:t>
      </w:r>
    </w:p>
    <w:p w:rsidR="00AA413C" w:rsidRPr="00AA413C" w:rsidRDefault="00AA413C" w:rsidP="00EF11B0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object w:dxaOrig="7425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30pt" o:ole="">
            <v:imagedata r:id="rId8" o:title=""/>
          </v:shape>
          <o:OLEObject Type="Embed" ProgID="Excel.Sheet.12" ShapeID="_x0000_i1025" DrawAspect="Content" ObjectID="_1539159410" r:id="rId9"/>
        </w:object>
      </w:r>
    </w:p>
    <w:p w:rsidR="006A748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</w:p>
    <w:p w:rsidR="00AA413C" w:rsidRPr="00AA413C" w:rsidRDefault="00AA413C" w:rsidP="00AA413C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1</w:t>
      </w:r>
      <w:r w:rsidRPr="00F26EAB">
        <w:rPr>
          <w:b/>
          <w:sz w:val="24"/>
          <w:szCs w:val="24"/>
          <w:vertAlign w:val="superscript"/>
        </w:rPr>
        <w:t>st</w:t>
      </w:r>
      <w:r w:rsidRPr="00F26EAB">
        <w:rPr>
          <w:b/>
          <w:sz w:val="24"/>
          <w:szCs w:val="24"/>
        </w:rPr>
        <w:t xml:space="preserve"> row of table above</w:t>
      </w:r>
    </w:p>
    <w:p w:rsidR="00AA413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A: the first ball drawn is red? </w:t>
      </w:r>
    </w:p>
    <w:p w:rsidR="006A748C" w:rsidRDefault="006A748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AA413C">
        <w:rPr>
          <w:sz w:val="24"/>
          <w:szCs w:val="24"/>
        </w:rPr>
        <w:t>What is its probability?</w:t>
      </w:r>
    </w:p>
    <w:p w:rsidR="00AA413C" w:rsidRPr="00AA413C" w:rsidRDefault="00AA413C" w:rsidP="00AA413C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object w:dxaOrig="2145" w:dyaOrig="600">
          <v:shape id="_x0000_i1026" type="#_x0000_t75" style="width:107.25pt;height:30pt" o:ole="">
            <v:imagedata r:id="rId10" o:title=""/>
          </v:shape>
          <o:OLEObject Type="Embed" ProgID="Excel.Sheet.12" ShapeID="_x0000_i1026" DrawAspect="Content" ObjectID="_1539159411" r:id="rId11"/>
        </w:object>
      </w:r>
      <w:r>
        <w:rPr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A</w:t>
      </w:r>
      <w:proofErr w:type="gramStart"/>
      <w:r w:rsidRPr="00F26EAB">
        <w:rPr>
          <w:b/>
          <w:sz w:val="24"/>
          <w:szCs w:val="24"/>
        </w:rPr>
        <w:t>={</w:t>
      </w:r>
      <w:proofErr w:type="spellStart"/>
      <w:proofErr w:type="gramEnd"/>
      <w:r w:rsidRPr="00F26EAB">
        <w:rPr>
          <w:b/>
          <w:sz w:val="24"/>
          <w:szCs w:val="24"/>
        </w:rPr>
        <w:t>rr</w:t>
      </w:r>
      <w:proofErr w:type="spellEnd"/>
      <w:r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Pr="00F26EAB">
        <w:rPr>
          <w:b/>
          <w:sz w:val="24"/>
          <w:szCs w:val="24"/>
        </w:rPr>
        <w:t>rb</w:t>
      </w:r>
      <w:proofErr w:type="spellEnd"/>
      <w:r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Pr="00F26EAB">
        <w:rPr>
          <w:b/>
          <w:sz w:val="24"/>
          <w:szCs w:val="24"/>
        </w:rPr>
        <w:t>rg</w:t>
      </w:r>
      <w:proofErr w:type="spellEnd"/>
      <w:r w:rsidRPr="00F26EAB">
        <w:rPr>
          <w:b/>
          <w:sz w:val="24"/>
          <w:szCs w:val="24"/>
        </w:rPr>
        <w:t>}, P</w:t>
      </w:r>
      <w:r>
        <w:rPr>
          <w:b/>
          <w:sz w:val="24"/>
          <w:szCs w:val="24"/>
        </w:rPr>
        <w:t>(A)=</w:t>
      </w:r>
      <w:r w:rsidRPr="00F26EAB">
        <w:rPr>
          <w:b/>
          <w:sz w:val="24"/>
          <w:szCs w:val="24"/>
        </w:rPr>
        <w:t>10/25=2/5</w:t>
      </w:r>
    </w:p>
    <w:p w:rsidR="00AA413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B: the same color ball is drawn twice? </w:t>
      </w:r>
    </w:p>
    <w:p w:rsidR="006A748C" w:rsidRDefault="006A748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2F3A92">
        <w:rPr>
          <w:sz w:val="24"/>
          <w:szCs w:val="24"/>
        </w:rPr>
        <w:t>What is its probability?</w:t>
      </w:r>
    </w:p>
    <w:p w:rsidR="00AA413C" w:rsidRPr="00F26EAB" w:rsidRDefault="00AA413C" w:rsidP="00AA413C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>
        <w:rPr>
          <w:sz w:val="24"/>
          <w:szCs w:val="24"/>
        </w:rPr>
        <w:object w:dxaOrig="2145" w:dyaOrig="600">
          <v:shape id="_x0000_i1027" type="#_x0000_t75" style="width:107.25pt;height:30pt" o:ole="">
            <v:imagedata r:id="rId12" o:title=""/>
          </v:shape>
          <o:OLEObject Type="Embed" ProgID="Excel.Sheet.12" ShapeID="_x0000_i1027" DrawAspect="Content" ObjectID="_1539159412" r:id="rId13"/>
        </w:object>
      </w:r>
      <w:r>
        <w:rPr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B</w:t>
      </w:r>
      <w:proofErr w:type="gramStart"/>
      <w:r w:rsidRPr="00F26EAB">
        <w:rPr>
          <w:b/>
          <w:sz w:val="24"/>
          <w:szCs w:val="24"/>
        </w:rPr>
        <w:t>={</w:t>
      </w:r>
      <w:proofErr w:type="spellStart"/>
      <w:proofErr w:type="gramEnd"/>
      <w:r w:rsidRPr="00F26EAB">
        <w:rPr>
          <w:b/>
          <w:sz w:val="24"/>
          <w:szCs w:val="24"/>
        </w:rPr>
        <w:t>rr</w:t>
      </w:r>
      <w:proofErr w:type="spellEnd"/>
      <w:r w:rsidRPr="00F26EAB">
        <w:rPr>
          <w:b/>
          <w:sz w:val="24"/>
          <w:szCs w:val="24"/>
        </w:rPr>
        <w:t xml:space="preserve">, bb, gg}, P(B) = 9/25 </w:t>
      </w:r>
    </w:p>
    <w:p w:rsidR="00AA413C" w:rsidRPr="002F3A92" w:rsidRDefault="00AA413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AA413C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Find A or B and its probability. Draw a Venn diagram with outcomes. </w:t>
      </w:r>
    </w:p>
    <w:p w:rsidR="006A748C" w:rsidRDefault="006A748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2F3A92">
        <w:rPr>
          <w:sz w:val="24"/>
          <w:szCs w:val="24"/>
        </w:rPr>
        <w:t>Shade appropriately.</w:t>
      </w:r>
      <w:r w:rsidR="00233338">
        <w:rPr>
          <w:sz w:val="24"/>
          <w:szCs w:val="24"/>
        </w:rPr>
        <w:t xml:space="preserve"> A or B ={</w:t>
      </w:r>
      <w:proofErr w:type="spellStart"/>
      <w:r w:rsidR="00233338" w:rsidRPr="00F26EAB">
        <w:rPr>
          <w:b/>
          <w:sz w:val="24"/>
          <w:szCs w:val="24"/>
        </w:rPr>
        <w:t>rr</w:t>
      </w:r>
      <w:proofErr w:type="spellEnd"/>
      <w:r w:rsidR="00233338"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="00233338" w:rsidRPr="00F26EAB">
        <w:rPr>
          <w:b/>
          <w:sz w:val="24"/>
          <w:szCs w:val="24"/>
        </w:rPr>
        <w:t>rb</w:t>
      </w:r>
      <w:proofErr w:type="spellEnd"/>
      <w:r w:rsidR="00233338"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="00233338" w:rsidRPr="00F26EAB">
        <w:rPr>
          <w:b/>
          <w:sz w:val="24"/>
          <w:szCs w:val="24"/>
        </w:rPr>
        <w:t>rg</w:t>
      </w:r>
      <w:proofErr w:type="spellEnd"/>
      <w:r w:rsidR="00233338">
        <w:rPr>
          <w:b/>
          <w:sz w:val="24"/>
          <w:szCs w:val="24"/>
        </w:rPr>
        <w:t>, bb, gg} P(A or B)=P(A)+ P(B) – P(A and B) = 2/5+9/25-4/25=(10+9-4)/25=15/25=3/5</w:t>
      </w:r>
    </w:p>
    <w:p w:rsidR="002E34EF" w:rsidRPr="002F3A92" w:rsidRDefault="009356F5" w:rsidP="00662E03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9356F5"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2358E10" wp14:editId="4B97C10C">
            <wp:simplePos x="0" y="0"/>
            <wp:positionH relativeFrom="column">
              <wp:posOffset>3398178</wp:posOffset>
            </wp:positionH>
            <wp:positionV relativeFrom="paragraph">
              <wp:posOffset>2227</wp:posOffset>
            </wp:positionV>
            <wp:extent cx="1931035" cy="135509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2E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 wp14:anchorId="32DDE5D1" wp14:editId="05C65B1F">
                <wp:simplePos x="0" y="0"/>
                <wp:positionH relativeFrom="column">
                  <wp:posOffset>3657600</wp:posOffset>
                </wp:positionH>
                <wp:positionV relativeFrom="paragraph">
                  <wp:posOffset>314628</wp:posOffset>
                </wp:positionV>
                <wp:extent cx="607325" cy="832514"/>
                <wp:effectExtent l="0" t="0" r="21590" b="24765"/>
                <wp:wrapNone/>
                <wp:docPr id="7" name="Freeform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7325" cy="832514"/>
                        </a:xfrm>
                        <a:custGeom>
                          <a:avLst/>
                          <a:gdLst>
                            <a:gd name="connsiteX0" fmla="*/ 900752 w 934871"/>
                            <a:gd name="connsiteY0" fmla="*/ 40943 h 1166883"/>
                            <a:gd name="connsiteX1" fmla="*/ 900752 w 934871"/>
                            <a:gd name="connsiteY1" fmla="*/ 40943 h 1166883"/>
                            <a:gd name="connsiteX2" fmla="*/ 832513 w 934871"/>
                            <a:gd name="connsiteY2" fmla="*/ 6824 h 1166883"/>
                            <a:gd name="connsiteX3" fmla="*/ 791570 w 934871"/>
                            <a:gd name="connsiteY3" fmla="*/ 0 h 1166883"/>
                            <a:gd name="connsiteX4" fmla="*/ 423080 w 934871"/>
                            <a:gd name="connsiteY4" fmla="*/ 6824 h 1166883"/>
                            <a:gd name="connsiteX5" fmla="*/ 402609 w 934871"/>
                            <a:gd name="connsiteY5" fmla="*/ 20472 h 1166883"/>
                            <a:gd name="connsiteX6" fmla="*/ 361665 w 934871"/>
                            <a:gd name="connsiteY6" fmla="*/ 40943 h 1166883"/>
                            <a:gd name="connsiteX7" fmla="*/ 348018 w 934871"/>
                            <a:gd name="connsiteY7" fmla="*/ 61415 h 1166883"/>
                            <a:gd name="connsiteX8" fmla="*/ 272955 w 934871"/>
                            <a:gd name="connsiteY8" fmla="*/ 75063 h 1166883"/>
                            <a:gd name="connsiteX9" fmla="*/ 232012 w 934871"/>
                            <a:gd name="connsiteY9" fmla="*/ 109182 h 1166883"/>
                            <a:gd name="connsiteX10" fmla="*/ 191068 w 934871"/>
                            <a:gd name="connsiteY10" fmla="*/ 136477 h 1166883"/>
                            <a:gd name="connsiteX11" fmla="*/ 129654 w 934871"/>
                            <a:gd name="connsiteY11" fmla="*/ 177421 h 1166883"/>
                            <a:gd name="connsiteX12" fmla="*/ 109182 w 934871"/>
                            <a:gd name="connsiteY12" fmla="*/ 191069 h 1166883"/>
                            <a:gd name="connsiteX13" fmla="*/ 88710 w 934871"/>
                            <a:gd name="connsiteY13" fmla="*/ 232012 h 1166883"/>
                            <a:gd name="connsiteX14" fmla="*/ 81886 w 934871"/>
                            <a:gd name="connsiteY14" fmla="*/ 252483 h 1166883"/>
                            <a:gd name="connsiteX15" fmla="*/ 61415 w 934871"/>
                            <a:gd name="connsiteY15" fmla="*/ 293427 h 1166883"/>
                            <a:gd name="connsiteX16" fmla="*/ 54591 w 934871"/>
                            <a:gd name="connsiteY16" fmla="*/ 334370 h 1166883"/>
                            <a:gd name="connsiteX17" fmla="*/ 27295 w 934871"/>
                            <a:gd name="connsiteY17" fmla="*/ 388961 h 1166883"/>
                            <a:gd name="connsiteX18" fmla="*/ 20471 w 934871"/>
                            <a:gd name="connsiteY18" fmla="*/ 409433 h 1166883"/>
                            <a:gd name="connsiteX19" fmla="*/ 0 w 934871"/>
                            <a:gd name="connsiteY19" fmla="*/ 450376 h 1166883"/>
                            <a:gd name="connsiteX20" fmla="*/ 6824 w 934871"/>
                            <a:gd name="connsiteY20" fmla="*/ 511791 h 1166883"/>
                            <a:gd name="connsiteX21" fmla="*/ 27295 w 934871"/>
                            <a:gd name="connsiteY21" fmla="*/ 539086 h 1166883"/>
                            <a:gd name="connsiteX22" fmla="*/ 34119 w 934871"/>
                            <a:gd name="connsiteY22" fmla="*/ 586854 h 1166883"/>
                            <a:gd name="connsiteX23" fmla="*/ 40943 w 934871"/>
                            <a:gd name="connsiteY23" fmla="*/ 607325 h 1166883"/>
                            <a:gd name="connsiteX24" fmla="*/ 47767 w 934871"/>
                            <a:gd name="connsiteY24" fmla="*/ 634621 h 1166883"/>
                            <a:gd name="connsiteX25" fmla="*/ 40943 w 934871"/>
                            <a:gd name="connsiteY25" fmla="*/ 709683 h 1166883"/>
                            <a:gd name="connsiteX26" fmla="*/ 34119 w 934871"/>
                            <a:gd name="connsiteY26" fmla="*/ 730155 h 1166883"/>
                            <a:gd name="connsiteX27" fmla="*/ 40943 w 934871"/>
                            <a:gd name="connsiteY27" fmla="*/ 812042 h 1166883"/>
                            <a:gd name="connsiteX28" fmla="*/ 54591 w 934871"/>
                            <a:gd name="connsiteY28" fmla="*/ 839337 h 1166883"/>
                            <a:gd name="connsiteX29" fmla="*/ 95534 w 934871"/>
                            <a:gd name="connsiteY29" fmla="*/ 866633 h 1166883"/>
                            <a:gd name="connsiteX30" fmla="*/ 122830 w 934871"/>
                            <a:gd name="connsiteY30" fmla="*/ 921224 h 1166883"/>
                            <a:gd name="connsiteX31" fmla="*/ 136477 w 934871"/>
                            <a:gd name="connsiteY31" fmla="*/ 941695 h 1166883"/>
                            <a:gd name="connsiteX32" fmla="*/ 163773 w 934871"/>
                            <a:gd name="connsiteY32" fmla="*/ 996286 h 1166883"/>
                            <a:gd name="connsiteX33" fmla="*/ 191068 w 934871"/>
                            <a:gd name="connsiteY33" fmla="*/ 1037230 h 1166883"/>
                            <a:gd name="connsiteX34" fmla="*/ 232012 w 934871"/>
                            <a:gd name="connsiteY34" fmla="*/ 1057701 h 1166883"/>
                            <a:gd name="connsiteX35" fmla="*/ 252483 w 934871"/>
                            <a:gd name="connsiteY35" fmla="*/ 1064525 h 1166883"/>
                            <a:gd name="connsiteX36" fmla="*/ 293427 w 934871"/>
                            <a:gd name="connsiteY36" fmla="*/ 1084997 h 1166883"/>
                            <a:gd name="connsiteX37" fmla="*/ 334370 w 934871"/>
                            <a:gd name="connsiteY37" fmla="*/ 1112292 h 1166883"/>
                            <a:gd name="connsiteX38" fmla="*/ 354842 w 934871"/>
                            <a:gd name="connsiteY38" fmla="*/ 1125940 h 1166883"/>
                            <a:gd name="connsiteX39" fmla="*/ 382137 w 934871"/>
                            <a:gd name="connsiteY39" fmla="*/ 1139588 h 1166883"/>
                            <a:gd name="connsiteX40" fmla="*/ 409433 w 934871"/>
                            <a:gd name="connsiteY40" fmla="*/ 1160060 h 1166883"/>
                            <a:gd name="connsiteX41" fmla="*/ 648268 w 934871"/>
                            <a:gd name="connsiteY41" fmla="*/ 1166883 h 1166883"/>
                            <a:gd name="connsiteX42" fmla="*/ 907576 w 934871"/>
                            <a:gd name="connsiteY42" fmla="*/ 1160060 h 1166883"/>
                            <a:gd name="connsiteX43" fmla="*/ 934871 w 934871"/>
                            <a:gd name="connsiteY43" fmla="*/ 1132764 h 1166883"/>
                            <a:gd name="connsiteX44" fmla="*/ 914400 w 934871"/>
                            <a:gd name="connsiteY44" fmla="*/ 1078173 h 1166883"/>
                            <a:gd name="connsiteX45" fmla="*/ 893928 w 934871"/>
                            <a:gd name="connsiteY45" fmla="*/ 1064525 h 1166883"/>
                            <a:gd name="connsiteX46" fmla="*/ 859809 w 934871"/>
                            <a:gd name="connsiteY46" fmla="*/ 1023582 h 1166883"/>
                            <a:gd name="connsiteX47" fmla="*/ 832513 w 934871"/>
                            <a:gd name="connsiteY47" fmla="*/ 982639 h 1166883"/>
                            <a:gd name="connsiteX48" fmla="*/ 818865 w 934871"/>
                            <a:gd name="connsiteY48" fmla="*/ 962167 h 1166883"/>
                            <a:gd name="connsiteX49" fmla="*/ 798394 w 934871"/>
                            <a:gd name="connsiteY49" fmla="*/ 921224 h 1166883"/>
                            <a:gd name="connsiteX50" fmla="*/ 784746 w 934871"/>
                            <a:gd name="connsiteY50" fmla="*/ 880280 h 1166883"/>
                            <a:gd name="connsiteX51" fmla="*/ 777922 w 934871"/>
                            <a:gd name="connsiteY51" fmla="*/ 859809 h 1166883"/>
                            <a:gd name="connsiteX52" fmla="*/ 750627 w 934871"/>
                            <a:gd name="connsiteY52" fmla="*/ 818866 h 1166883"/>
                            <a:gd name="connsiteX53" fmla="*/ 736979 w 934871"/>
                            <a:gd name="connsiteY53" fmla="*/ 798394 h 1166883"/>
                            <a:gd name="connsiteX54" fmla="*/ 730155 w 934871"/>
                            <a:gd name="connsiteY54" fmla="*/ 771098 h 1166883"/>
                            <a:gd name="connsiteX55" fmla="*/ 723331 w 934871"/>
                            <a:gd name="connsiteY55" fmla="*/ 750627 h 1166883"/>
                            <a:gd name="connsiteX56" fmla="*/ 709683 w 934871"/>
                            <a:gd name="connsiteY56" fmla="*/ 682388 h 1166883"/>
                            <a:gd name="connsiteX57" fmla="*/ 696036 w 934871"/>
                            <a:gd name="connsiteY57" fmla="*/ 641445 h 1166883"/>
                            <a:gd name="connsiteX58" fmla="*/ 702859 w 934871"/>
                            <a:gd name="connsiteY58" fmla="*/ 423080 h 1166883"/>
                            <a:gd name="connsiteX59" fmla="*/ 709683 w 934871"/>
                            <a:gd name="connsiteY59" fmla="*/ 395785 h 1166883"/>
                            <a:gd name="connsiteX60" fmla="*/ 716507 w 934871"/>
                            <a:gd name="connsiteY60" fmla="*/ 348018 h 1166883"/>
                            <a:gd name="connsiteX61" fmla="*/ 736979 w 934871"/>
                            <a:gd name="connsiteY61" fmla="*/ 300251 h 1166883"/>
                            <a:gd name="connsiteX62" fmla="*/ 750627 w 934871"/>
                            <a:gd name="connsiteY62" fmla="*/ 252483 h 1166883"/>
                            <a:gd name="connsiteX63" fmla="*/ 764274 w 934871"/>
                            <a:gd name="connsiteY63" fmla="*/ 225188 h 1166883"/>
                            <a:gd name="connsiteX64" fmla="*/ 784746 w 934871"/>
                            <a:gd name="connsiteY64" fmla="*/ 184245 h 1166883"/>
                            <a:gd name="connsiteX65" fmla="*/ 825689 w 934871"/>
                            <a:gd name="connsiteY65" fmla="*/ 102358 h 1166883"/>
                            <a:gd name="connsiteX66" fmla="*/ 839337 w 934871"/>
                            <a:gd name="connsiteY66" fmla="*/ 81886 h 1166883"/>
                            <a:gd name="connsiteX67" fmla="*/ 900752 w 934871"/>
                            <a:gd name="connsiteY67" fmla="*/ 40943 h 1166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</a:cxnLst>
                          <a:rect l="l" t="t" r="r" b="b"/>
                          <a:pathLst>
                            <a:path w="934871" h="1166883">
                              <a:moveTo>
                                <a:pt x="900752" y="40943"/>
                              </a:moveTo>
                              <a:lnTo>
                                <a:pt x="900752" y="40943"/>
                              </a:lnTo>
                              <a:cubicBezTo>
                                <a:pt x="878006" y="29570"/>
                                <a:pt x="856325" y="15753"/>
                                <a:pt x="832513" y="6824"/>
                              </a:cubicBezTo>
                              <a:cubicBezTo>
                                <a:pt x="819558" y="1966"/>
                                <a:pt x="805406" y="0"/>
                                <a:pt x="791570" y="0"/>
                              </a:cubicBezTo>
                              <a:cubicBezTo>
                                <a:pt x="668719" y="0"/>
                                <a:pt x="545910" y="4549"/>
                                <a:pt x="423080" y="6824"/>
                              </a:cubicBezTo>
                              <a:cubicBezTo>
                                <a:pt x="416256" y="11373"/>
                                <a:pt x="409944" y="16804"/>
                                <a:pt x="402609" y="20472"/>
                              </a:cubicBezTo>
                              <a:cubicBezTo>
                                <a:pt x="346100" y="48726"/>
                                <a:pt x="420340" y="1826"/>
                                <a:pt x="361665" y="40943"/>
                              </a:cubicBezTo>
                              <a:cubicBezTo>
                                <a:pt x="357116" y="47767"/>
                                <a:pt x="355633" y="58369"/>
                                <a:pt x="348018" y="61415"/>
                              </a:cubicBezTo>
                              <a:cubicBezTo>
                                <a:pt x="277415" y="89657"/>
                                <a:pt x="314305" y="54389"/>
                                <a:pt x="272955" y="75063"/>
                              </a:cubicBezTo>
                              <a:cubicBezTo>
                                <a:pt x="243687" y="89696"/>
                                <a:pt x="259183" y="88049"/>
                                <a:pt x="232012" y="109182"/>
                              </a:cubicBezTo>
                              <a:cubicBezTo>
                                <a:pt x="219064" y="119252"/>
                                <a:pt x="204716" y="127378"/>
                                <a:pt x="191068" y="136477"/>
                              </a:cubicBezTo>
                              <a:lnTo>
                                <a:pt x="129654" y="177421"/>
                              </a:lnTo>
                              <a:lnTo>
                                <a:pt x="109182" y="191069"/>
                              </a:lnTo>
                              <a:cubicBezTo>
                                <a:pt x="92030" y="242522"/>
                                <a:pt x="115167" y="179100"/>
                                <a:pt x="88710" y="232012"/>
                              </a:cubicBezTo>
                              <a:cubicBezTo>
                                <a:pt x="85493" y="238445"/>
                                <a:pt x="84807" y="245910"/>
                                <a:pt x="81886" y="252483"/>
                              </a:cubicBezTo>
                              <a:cubicBezTo>
                                <a:pt x="75689" y="266427"/>
                                <a:pt x="68239" y="279779"/>
                                <a:pt x="61415" y="293427"/>
                              </a:cubicBezTo>
                              <a:cubicBezTo>
                                <a:pt x="59140" y="307075"/>
                                <a:pt x="59245" y="321340"/>
                                <a:pt x="54591" y="334370"/>
                              </a:cubicBezTo>
                              <a:cubicBezTo>
                                <a:pt x="47748" y="353530"/>
                                <a:pt x="33729" y="369660"/>
                                <a:pt x="27295" y="388961"/>
                              </a:cubicBezTo>
                              <a:cubicBezTo>
                                <a:pt x="25020" y="395785"/>
                                <a:pt x="23688" y="402999"/>
                                <a:pt x="20471" y="409433"/>
                              </a:cubicBezTo>
                              <a:cubicBezTo>
                                <a:pt x="-5985" y="462346"/>
                                <a:pt x="17153" y="398918"/>
                                <a:pt x="0" y="450376"/>
                              </a:cubicBezTo>
                              <a:cubicBezTo>
                                <a:pt x="2275" y="470848"/>
                                <a:pt x="767" y="492104"/>
                                <a:pt x="6824" y="511791"/>
                              </a:cubicBezTo>
                              <a:cubicBezTo>
                                <a:pt x="10169" y="522661"/>
                                <a:pt x="23408" y="528398"/>
                                <a:pt x="27295" y="539086"/>
                              </a:cubicBezTo>
                              <a:cubicBezTo>
                                <a:pt x="32792" y="554202"/>
                                <a:pt x="30965" y="571082"/>
                                <a:pt x="34119" y="586854"/>
                              </a:cubicBezTo>
                              <a:cubicBezTo>
                                <a:pt x="35530" y="593907"/>
                                <a:pt x="38967" y="600409"/>
                                <a:pt x="40943" y="607325"/>
                              </a:cubicBezTo>
                              <a:cubicBezTo>
                                <a:pt x="43520" y="616343"/>
                                <a:pt x="45492" y="625522"/>
                                <a:pt x="47767" y="634621"/>
                              </a:cubicBezTo>
                              <a:cubicBezTo>
                                <a:pt x="45492" y="659642"/>
                                <a:pt x="44496" y="684812"/>
                                <a:pt x="40943" y="709683"/>
                              </a:cubicBezTo>
                              <a:cubicBezTo>
                                <a:pt x="39926" y="716804"/>
                                <a:pt x="34119" y="722962"/>
                                <a:pt x="34119" y="730155"/>
                              </a:cubicBezTo>
                              <a:cubicBezTo>
                                <a:pt x="34119" y="757545"/>
                                <a:pt x="35895" y="785121"/>
                                <a:pt x="40943" y="812042"/>
                              </a:cubicBezTo>
                              <a:cubicBezTo>
                                <a:pt x="42818" y="822040"/>
                                <a:pt x="47398" y="832144"/>
                                <a:pt x="54591" y="839337"/>
                              </a:cubicBezTo>
                              <a:cubicBezTo>
                                <a:pt x="66189" y="850935"/>
                                <a:pt x="95534" y="866633"/>
                                <a:pt x="95534" y="866633"/>
                              </a:cubicBezTo>
                              <a:cubicBezTo>
                                <a:pt x="104633" y="884830"/>
                                <a:pt x="111545" y="904296"/>
                                <a:pt x="122830" y="921224"/>
                              </a:cubicBezTo>
                              <a:cubicBezTo>
                                <a:pt x="127379" y="928048"/>
                                <a:pt x="132550" y="934495"/>
                                <a:pt x="136477" y="941695"/>
                              </a:cubicBezTo>
                              <a:cubicBezTo>
                                <a:pt x="146219" y="959556"/>
                                <a:pt x="152488" y="979358"/>
                                <a:pt x="163773" y="996286"/>
                              </a:cubicBezTo>
                              <a:cubicBezTo>
                                <a:pt x="172871" y="1009934"/>
                                <a:pt x="175507" y="1032043"/>
                                <a:pt x="191068" y="1037230"/>
                              </a:cubicBezTo>
                              <a:cubicBezTo>
                                <a:pt x="242522" y="1054381"/>
                                <a:pt x="179102" y="1031246"/>
                                <a:pt x="232012" y="1057701"/>
                              </a:cubicBezTo>
                              <a:cubicBezTo>
                                <a:pt x="238445" y="1060918"/>
                                <a:pt x="246050" y="1061308"/>
                                <a:pt x="252483" y="1064525"/>
                              </a:cubicBezTo>
                              <a:cubicBezTo>
                                <a:pt x="305393" y="1090981"/>
                                <a:pt x="241973" y="1067846"/>
                                <a:pt x="293427" y="1084997"/>
                              </a:cubicBezTo>
                              <a:lnTo>
                                <a:pt x="334370" y="1112292"/>
                              </a:lnTo>
                              <a:cubicBezTo>
                                <a:pt x="341194" y="1116841"/>
                                <a:pt x="347506" y="1122272"/>
                                <a:pt x="354842" y="1125940"/>
                              </a:cubicBezTo>
                              <a:cubicBezTo>
                                <a:pt x="363940" y="1130489"/>
                                <a:pt x="373511" y="1134197"/>
                                <a:pt x="382137" y="1139588"/>
                              </a:cubicBezTo>
                              <a:cubicBezTo>
                                <a:pt x="391782" y="1145616"/>
                                <a:pt x="398119" y="1158900"/>
                                <a:pt x="409433" y="1160060"/>
                              </a:cubicBezTo>
                              <a:cubicBezTo>
                                <a:pt x="488662" y="1168186"/>
                                <a:pt x="568656" y="1164609"/>
                                <a:pt x="648268" y="1166883"/>
                              </a:cubicBezTo>
                              <a:cubicBezTo>
                                <a:pt x="734704" y="1164609"/>
                                <a:pt x="821213" y="1164273"/>
                                <a:pt x="907576" y="1160060"/>
                              </a:cubicBezTo>
                              <a:cubicBezTo>
                                <a:pt x="932240" y="1158857"/>
                                <a:pt x="928405" y="1152165"/>
                                <a:pt x="934871" y="1132764"/>
                              </a:cubicBezTo>
                              <a:cubicBezTo>
                                <a:pt x="929989" y="1108351"/>
                                <a:pt x="931972" y="1095745"/>
                                <a:pt x="914400" y="1078173"/>
                              </a:cubicBezTo>
                              <a:cubicBezTo>
                                <a:pt x="908601" y="1072374"/>
                                <a:pt x="900752" y="1069074"/>
                                <a:pt x="893928" y="1064525"/>
                              </a:cubicBezTo>
                              <a:cubicBezTo>
                                <a:pt x="845154" y="991367"/>
                                <a:pt x="921113" y="1102402"/>
                                <a:pt x="859809" y="1023582"/>
                              </a:cubicBezTo>
                              <a:cubicBezTo>
                                <a:pt x="849739" y="1010635"/>
                                <a:pt x="841612" y="996287"/>
                                <a:pt x="832513" y="982639"/>
                              </a:cubicBezTo>
                              <a:lnTo>
                                <a:pt x="818865" y="962167"/>
                              </a:lnTo>
                              <a:cubicBezTo>
                                <a:pt x="793988" y="887525"/>
                                <a:pt x="833660" y="1000571"/>
                                <a:pt x="798394" y="921224"/>
                              </a:cubicBezTo>
                              <a:cubicBezTo>
                                <a:pt x="792551" y="908078"/>
                                <a:pt x="789295" y="893928"/>
                                <a:pt x="784746" y="880280"/>
                              </a:cubicBezTo>
                              <a:cubicBezTo>
                                <a:pt x="782471" y="873456"/>
                                <a:pt x="781912" y="865794"/>
                                <a:pt x="777922" y="859809"/>
                              </a:cubicBezTo>
                              <a:lnTo>
                                <a:pt x="750627" y="818866"/>
                              </a:lnTo>
                              <a:lnTo>
                                <a:pt x="736979" y="798394"/>
                              </a:lnTo>
                              <a:cubicBezTo>
                                <a:pt x="734704" y="789295"/>
                                <a:pt x="732732" y="780116"/>
                                <a:pt x="730155" y="771098"/>
                              </a:cubicBezTo>
                              <a:cubicBezTo>
                                <a:pt x="728179" y="764182"/>
                                <a:pt x="724891" y="757649"/>
                                <a:pt x="723331" y="750627"/>
                              </a:cubicBezTo>
                              <a:cubicBezTo>
                                <a:pt x="712788" y="703184"/>
                                <a:pt x="721339" y="721241"/>
                                <a:pt x="709683" y="682388"/>
                              </a:cubicBezTo>
                              <a:cubicBezTo>
                                <a:pt x="705549" y="668609"/>
                                <a:pt x="696036" y="641445"/>
                                <a:pt x="696036" y="641445"/>
                              </a:cubicBezTo>
                              <a:cubicBezTo>
                                <a:pt x="698310" y="568657"/>
                                <a:pt x="698820" y="495792"/>
                                <a:pt x="702859" y="423080"/>
                              </a:cubicBezTo>
                              <a:cubicBezTo>
                                <a:pt x="703379" y="413716"/>
                                <a:pt x="708005" y="405012"/>
                                <a:pt x="709683" y="395785"/>
                              </a:cubicBezTo>
                              <a:cubicBezTo>
                                <a:pt x="712560" y="379960"/>
                                <a:pt x="713353" y="363790"/>
                                <a:pt x="716507" y="348018"/>
                              </a:cubicBezTo>
                              <a:cubicBezTo>
                                <a:pt x="719854" y="331282"/>
                                <a:pt x="729580" y="315049"/>
                                <a:pt x="736979" y="300251"/>
                              </a:cubicBezTo>
                              <a:cubicBezTo>
                                <a:pt x="740442" y="286398"/>
                                <a:pt x="744753" y="266190"/>
                                <a:pt x="750627" y="252483"/>
                              </a:cubicBezTo>
                              <a:cubicBezTo>
                                <a:pt x="754634" y="243133"/>
                                <a:pt x="760267" y="234538"/>
                                <a:pt x="764274" y="225188"/>
                              </a:cubicBezTo>
                              <a:cubicBezTo>
                                <a:pt x="781223" y="185638"/>
                                <a:pt x="758520" y="223582"/>
                                <a:pt x="784746" y="184245"/>
                              </a:cubicBezTo>
                              <a:cubicBezTo>
                                <a:pt x="803581" y="127741"/>
                                <a:pt x="790414" y="155271"/>
                                <a:pt x="825689" y="102358"/>
                              </a:cubicBezTo>
                              <a:cubicBezTo>
                                <a:pt x="830238" y="95534"/>
                                <a:pt x="833538" y="87685"/>
                                <a:pt x="839337" y="81886"/>
                              </a:cubicBezTo>
                              <a:cubicBezTo>
                                <a:pt x="863406" y="57819"/>
                                <a:pt x="890516" y="47767"/>
                                <a:pt x="900752" y="40943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E67A55" id="Freeform 7" o:spid="_x0000_s1026" style="position:absolute;margin-left:4in;margin-top:24.75pt;width:47.8pt;height:65.5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34871,1166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" path="m900752,40943r,c878006,29570,856325,15753,832513,6824,819558,1966,805406,,791570,,668719,,545910,4549,423080,6824v-6824,4549,-13136,9980,-20471,13648c346100,48726,420340,1826,361665,40943v-4549,6824,-6032,17426,-13647,20472c277415,89657,314305,54389,272955,75063v-29268,14633,-13772,12986,-40943,34119c219064,119252,204716,127378,191068,136477r-61414,40944l109182,191069v-17152,51453,5985,-11969,-20472,40943c85493,238445,84807,245910,81886,252483v-6197,13944,-13647,27296,-20471,40944c59140,307075,59245,321340,54591,334370v-6843,19160,-20862,35290,-27296,54591c25020,395785,23688,402999,20471,409433,-5985,462346,17153,398918,,450376v2275,20472,767,41728,6824,61415c10169,522661,23408,528398,27295,539086v5497,15116,3670,31996,6824,47768c35530,593907,38967,600409,40943,607325v2577,9018,4549,18197,6824,27296c45492,659642,44496,684812,40943,709683v-1017,7121,-6824,13279,-6824,20472c34119,757545,35895,785121,40943,812042v1875,9998,6455,20102,13648,27295c66189,850935,95534,866633,95534,866633v9099,18197,16011,37663,27296,54591c127379,928048,132550,934495,136477,941695v9742,17861,16011,37663,27296,54591c172871,1009934,175507,1032043,191068,1037230v51454,17151,-11966,-5984,40944,20471c238445,1060918,246050,1061308,252483,1064525v52910,26456,-10510,3321,40944,20472l334370,1112292v6824,4549,13136,9980,20472,13648c363940,1130489,373511,1134197,382137,1139588v9645,6028,15982,19312,27296,20472c488662,1168186,568656,1164609,648268,1166883v86436,-2274,172945,-2610,259308,-6823c932240,1158857,928405,1152165,934871,1132764v-4882,-24413,-2899,-37019,-20471,-54591c908601,1072374,900752,1069074,893928,1064525v-48774,-73158,27185,37877,-34119,-40943c849739,1010635,841612,996287,832513,982639l818865,962167v-24877,-74642,14795,38404,-20471,-40943c792551,908078,789295,893928,784746,880280v-2275,-6824,-2834,-14486,-6824,-20471l750627,818866,736979,798394v-2275,-9099,-4247,-18278,-6824,-27296c728179,764182,724891,757649,723331,750627v-10543,-47443,-1992,-29386,-13648,-68239c705549,668609,696036,641445,696036,641445v2274,-72788,2784,-145653,6823,-218365c703379,413716,708005,405012,709683,395785v2877,-15825,3670,-31995,6824,-47767c719854,331282,729580,315049,736979,300251v3463,-13853,7774,-34061,13648,-47768c754634,243133,760267,234538,764274,225188v16949,-39550,-5754,-1606,20472,-40943c803581,127741,790414,155271,825689,102358v4549,-6824,7849,-14673,13648,-20472c863406,57819,890516,47767,900752,40943xe" fillcolor="#4f81bd [3204]" strokecolor="#243f60 [1604]" strokeweight="2pt">
                <v:path arrowok="t" o:connecttype="custom" o:connectlocs="585160,29211;585160,29211;540830,4869;514232,0;274848,4869;261549,14606;234950,29211;226085,43817;177321,53554;150723,77896;124124,97370;84228,126581;70928,136318;57629,165529;53196,180134;39897,209346;35464,238557;17732,277505;13299,292110;0,321321;4433,365138;17732,384612;22165,418692;26598,433297;31031,452771;26598,506324;22165,520930;26598,579352;35464,598826;62062,618300;79795,657248;88660,671853;106393,710801;124124,740013;150723,754618;164022,759487;190620,774092;217218,793566;230518,803303;248250,813040;265982,827646;421138,832514;589593,827646;607325,808172;594026,769224;580727,759487;558562,730276;540830,701065;531963,686459;518665,657248;509799,628037;505365,613432;487634,584221;478767,569615;474334,550141;469901,535536;461035,486850;452169,457640;456602,301847;461035,282373;465468,248294;478767,214214;487634,180134;496499,160661;509799,131450;536397,73027;545263,58422;585160,29211" o:connectangles="0,0,0,0,0,0,0,0,0,0,0,0,0,0,0,0,0,0,0,0,0,0,0,0,0,0,0,0,0,0,0,0,0,0,0,0,0,0,0,0,0,0,0,0,0,0,0,0,0,0,0,0,0,0,0,0,0,0,0,0,0,0,0,0,0,0,0,0"/>
              </v:shape>
            </w:pict>
          </mc:Fallback>
        </mc:AlternateContent>
      </w:r>
      <w:r w:rsidR="00123AA8" w:rsidRPr="00123AA8">
        <w:rPr>
          <w:noProof/>
          <w:sz w:val="24"/>
          <w:szCs w:val="24"/>
        </w:rPr>
        <w:drawing>
          <wp:inline distT="0" distB="0" distL="0" distR="0" wp14:anchorId="25A25FB9" wp14:editId="613EFD2B">
            <wp:extent cx="1958454" cy="137486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425" cy="1386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48C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Find A and (not B) and its probability. Draw a Venn diagram with outcomes. Shade appropriately.</w:t>
      </w:r>
      <w:r w:rsidR="00233338">
        <w:rPr>
          <w:sz w:val="24"/>
          <w:szCs w:val="24"/>
        </w:rPr>
        <w:t xml:space="preserve"> </w:t>
      </w:r>
      <w:r w:rsidR="00C37AC8" w:rsidRPr="002F3A92">
        <w:rPr>
          <w:sz w:val="24"/>
          <w:szCs w:val="24"/>
        </w:rPr>
        <w:t>A and (not B)</w:t>
      </w:r>
      <w:r w:rsidR="00C37AC8">
        <w:rPr>
          <w:sz w:val="24"/>
          <w:szCs w:val="24"/>
        </w:rPr>
        <w:t xml:space="preserve"> = {</w:t>
      </w:r>
      <w:proofErr w:type="spellStart"/>
      <w:r w:rsidR="00C37AC8">
        <w:rPr>
          <w:sz w:val="24"/>
          <w:szCs w:val="24"/>
        </w:rPr>
        <w:t>rb</w:t>
      </w:r>
      <w:proofErr w:type="spellEnd"/>
      <w:r w:rsidR="00C37AC8">
        <w:rPr>
          <w:sz w:val="24"/>
          <w:szCs w:val="24"/>
        </w:rPr>
        <w:t xml:space="preserve">, </w:t>
      </w:r>
      <w:proofErr w:type="spellStart"/>
      <w:r w:rsidR="00C37AC8">
        <w:rPr>
          <w:sz w:val="24"/>
          <w:szCs w:val="24"/>
        </w:rPr>
        <w:t>rg</w:t>
      </w:r>
      <w:proofErr w:type="spellEnd"/>
      <w:r w:rsidR="00C37AC8">
        <w:rPr>
          <w:sz w:val="24"/>
          <w:szCs w:val="24"/>
        </w:rPr>
        <w:t>}, P(A and (not B))=4/25+2/25=6/25</w:t>
      </w:r>
    </w:p>
    <w:p w:rsidR="006A748C" w:rsidRPr="00792677" w:rsidRDefault="006A748C" w:rsidP="006A748C">
      <w:pPr>
        <w:autoSpaceDE w:val="0"/>
        <w:autoSpaceDN w:val="0"/>
        <w:adjustRightInd w:val="0"/>
        <w:rPr>
          <w:rFonts w:ascii="Glypha" w:hAnsi="Glypha" w:cs="Glypha"/>
        </w:rPr>
      </w:pPr>
    </w:p>
    <w:p w:rsidR="006A748C" w:rsidRPr="009010E1" w:rsidRDefault="002F3A92" w:rsidP="009010E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(1</w:t>
      </w:r>
      <w:r w:rsidR="009010E1">
        <w:rPr>
          <w:sz w:val="24"/>
          <w:szCs w:val="24"/>
        </w:rPr>
        <w:t>5</w:t>
      </w:r>
      <w:r w:rsidRPr="00720565">
        <w:rPr>
          <w:sz w:val="24"/>
          <w:szCs w:val="24"/>
        </w:rPr>
        <w:t xml:space="preserve"> pts) </w:t>
      </w:r>
      <w:r w:rsidR="006A748C" w:rsidRPr="002F3A92">
        <w:rPr>
          <w:sz w:val="24"/>
          <w:szCs w:val="24"/>
        </w:rPr>
        <w:t>Repeat Prob. 5 when the second ball is drawn without replacement of the first ball.</w:t>
      </w:r>
    </w:p>
    <w:p w:rsidR="0079139A" w:rsidRPr="00AA413C" w:rsidRDefault="004D1456" w:rsidP="0079139A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 w:rsidRPr="00662E03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3702FB58" wp14:editId="087132F8">
            <wp:simplePos x="0" y="0"/>
            <wp:positionH relativeFrom="column">
              <wp:posOffset>3895678</wp:posOffset>
            </wp:positionH>
            <wp:positionV relativeFrom="paragraph">
              <wp:posOffset>634943</wp:posOffset>
            </wp:positionV>
            <wp:extent cx="3152775" cy="284543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39A" w:rsidRPr="002F3A92">
        <w:rPr>
          <w:sz w:val="24"/>
          <w:szCs w:val="24"/>
        </w:rPr>
        <w:t>Consider an experiment that consists of withdrawing a ball from the box,</w:t>
      </w:r>
      <w:r w:rsidR="0079139A">
        <w:rPr>
          <w:sz w:val="24"/>
          <w:szCs w:val="24"/>
        </w:rPr>
        <w:t xml:space="preserve"> NOT</w:t>
      </w:r>
      <w:r w:rsidR="0079139A" w:rsidRPr="002F3A92">
        <w:rPr>
          <w:sz w:val="24"/>
          <w:szCs w:val="24"/>
        </w:rPr>
        <w:t xml:space="preserve"> replacing it, and withdrawing a second ball. Draw a tree diagram. Be sure to include labels and probabilities. Use the tree diagram to make a table with outcomes and probabilities. </w:t>
      </w:r>
      <w:r w:rsidR="0079139A" w:rsidRPr="002F3A92">
        <w:rPr>
          <w:b/>
          <w:sz w:val="24"/>
          <w:szCs w:val="24"/>
        </w:rPr>
        <w:t>Express all probabilities as fractions in lowest terms.</w:t>
      </w:r>
      <w:r w:rsidR="0079139A">
        <w:rPr>
          <w:b/>
          <w:sz w:val="24"/>
          <w:szCs w:val="24"/>
        </w:rPr>
        <w:t xml:space="preserve"> </w:t>
      </w:r>
      <w:r w:rsidR="0079139A">
        <w:rPr>
          <w:sz w:val="24"/>
          <w:szCs w:val="24"/>
        </w:rPr>
        <w:t>There are 2 red, 2 blue and 1 green ball in the box.</w:t>
      </w:r>
    </w:p>
    <w:bookmarkStart w:id="1" w:name="_MON_1539001429"/>
    <w:bookmarkEnd w:id="1"/>
    <w:p w:rsidR="0079139A" w:rsidRDefault="00EF11B0" w:rsidP="0079139A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object w:dxaOrig="6831" w:dyaOrig="600">
          <v:shape id="_x0000_i1028" type="#_x0000_t75" style="width:342pt;height:30pt" o:ole="">
            <v:imagedata r:id="rId17" o:title=""/>
          </v:shape>
          <o:OLEObject Type="Embed" ProgID="Excel.Sheet.12" ShapeID="_x0000_i1028" DrawAspect="Content" ObjectID="_1539159413" r:id="rId18"/>
        </w:object>
      </w:r>
    </w:p>
    <w:p w:rsidR="0079139A" w:rsidRPr="00AA413C" w:rsidRDefault="0079139A" w:rsidP="0079139A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79139A" w:rsidRDefault="0079139A" w:rsidP="00662E03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  <w:r w:rsidR="00662E03" w:rsidRPr="00662E03">
        <w:rPr>
          <w:sz w:val="24"/>
          <w:szCs w:val="24"/>
        </w:rPr>
        <w:t xml:space="preserve"> </w:t>
      </w:r>
    </w:p>
    <w:p w:rsidR="0079139A" w:rsidRPr="00AA413C" w:rsidRDefault="0079139A" w:rsidP="0079139A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1</w:t>
      </w:r>
      <w:r w:rsidRPr="00F26EAB">
        <w:rPr>
          <w:b/>
          <w:sz w:val="24"/>
          <w:szCs w:val="24"/>
          <w:vertAlign w:val="superscript"/>
        </w:rPr>
        <w:t>st</w:t>
      </w:r>
      <w:r w:rsidRPr="00F26EAB">
        <w:rPr>
          <w:b/>
          <w:sz w:val="24"/>
          <w:szCs w:val="24"/>
        </w:rPr>
        <w:t xml:space="preserve"> row of table above</w:t>
      </w:r>
    </w:p>
    <w:p w:rsidR="0079139A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A: the first ball drawn is red? </w:t>
      </w:r>
    </w:p>
    <w:p w:rsidR="0079139A" w:rsidRDefault="0079139A" w:rsidP="0079139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AA413C">
        <w:rPr>
          <w:sz w:val="24"/>
          <w:szCs w:val="24"/>
        </w:rPr>
        <w:t>What is its probability?</w:t>
      </w:r>
    </w:p>
    <w:bookmarkStart w:id="2" w:name="_MON_1539065633"/>
    <w:bookmarkEnd w:id="2"/>
    <w:p w:rsidR="0079139A" w:rsidRPr="00AA413C" w:rsidRDefault="00EF11B0" w:rsidP="0079139A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object w:dxaOrig="2500" w:dyaOrig="600">
          <v:shape id="_x0000_i1029" type="#_x0000_t75" style="width:125.25pt;height:30pt" o:ole="">
            <v:imagedata r:id="rId19" o:title=""/>
          </v:shape>
          <o:OLEObject Type="Embed" ProgID="Excel.Sheet.12" ShapeID="_x0000_i1029" DrawAspect="Content" ObjectID="_1539159414" r:id="rId20"/>
        </w:object>
      </w:r>
      <w:r w:rsidR="0079139A">
        <w:rPr>
          <w:sz w:val="24"/>
          <w:szCs w:val="24"/>
        </w:rPr>
        <w:t xml:space="preserve"> </w:t>
      </w:r>
      <w:r w:rsidR="0079139A" w:rsidRPr="00F26EAB">
        <w:rPr>
          <w:b/>
          <w:sz w:val="24"/>
          <w:szCs w:val="24"/>
        </w:rPr>
        <w:t>A</w:t>
      </w:r>
      <w:proofErr w:type="gramStart"/>
      <w:r w:rsidR="0079139A" w:rsidRPr="00F26EAB">
        <w:rPr>
          <w:b/>
          <w:sz w:val="24"/>
          <w:szCs w:val="24"/>
        </w:rPr>
        <w:t>={</w:t>
      </w:r>
      <w:proofErr w:type="spellStart"/>
      <w:proofErr w:type="gramEnd"/>
      <w:r w:rsidR="0079139A" w:rsidRPr="00F26EAB">
        <w:rPr>
          <w:b/>
          <w:sz w:val="24"/>
          <w:szCs w:val="24"/>
        </w:rPr>
        <w:t>rr</w:t>
      </w:r>
      <w:proofErr w:type="spellEnd"/>
      <w:r w:rsidR="0079139A" w:rsidRPr="00F26EAB">
        <w:rPr>
          <w:b/>
          <w:sz w:val="24"/>
          <w:szCs w:val="24"/>
        </w:rPr>
        <w:t>,</w:t>
      </w:r>
      <w:r w:rsidR="0079139A">
        <w:rPr>
          <w:b/>
          <w:sz w:val="24"/>
          <w:szCs w:val="24"/>
        </w:rPr>
        <w:t xml:space="preserve"> </w:t>
      </w:r>
      <w:proofErr w:type="spellStart"/>
      <w:r w:rsidR="0079139A" w:rsidRPr="00F26EAB">
        <w:rPr>
          <w:b/>
          <w:sz w:val="24"/>
          <w:szCs w:val="24"/>
        </w:rPr>
        <w:t>rb</w:t>
      </w:r>
      <w:proofErr w:type="spellEnd"/>
      <w:r w:rsidR="0079139A" w:rsidRPr="00F26EAB">
        <w:rPr>
          <w:b/>
          <w:sz w:val="24"/>
          <w:szCs w:val="24"/>
        </w:rPr>
        <w:t>,</w:t>
      </w:r>
      <w:r w:rsidR="0079139A">
        <w:rPr>
          <w:b/>
          <w:sz w:val="24"/>
          <w:szCs w:val="24"/>
        </w:rPr>
        <w:t xml:space="preserve"> </w:t>
      </w:r>
      <w:proofErr w:type="spellStart"/>
      <w:r w:rsidR="0079139A" w:rsidRPr="00F26EAB">
        <w:rPr>
          <w:b/>
          <w:sz w:val="24"/>
          <w:szCs w:val="24"/>
        </w:rPr>
        <w:t>rg</w:t>
      </w:r>
      <w:proofErr w:type="spellEnd"/>
      <w:r w:rsidR="0079139A" w:rsidRPr="00F26EAB">
        <w:rPr>
          <w:b/>
          <w:sz w:val="24"/>
          <w:szCs w:val="24"/>
        </w:rPr>
        <w:t>}, P</w:t>
      </w:r>
      <w:r w:rsidR="0079139A">
        <w:rPr>
          <w:b/>
          <w:sz w:val="24"/>
          <w:szCs w:val="24"/>
        </w:rPr>
        <w:t>(A)=</w:t>
      </w:r>
      <w:r>
        <w:rPr>
          <w:b/>
          <w:sz w:val="24"/>
          <w:szCs w:val="24"/>
        </w:rPr>
        <w:t>4/10</w:t>
      </w:r>
      <w:r w:rsidR="0079139A" w:rsidRPr="00F26EAB">
        <w:rPr>
          <w:b/>
          <w:sz w:val="24"/>
          <w:szCs w:val="24"/>
        </w:rPr>
        <w:t>=2/5</w:t>
      </w:r>
    </w:p>
    <w:p w:rsidR="0079139A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B: the same color ball is drawn twice? </w:t>
      </w:r>
    </w:p>
    <w:p w:rsidR="0079139A" w:rsidRDefault="0079139A" w:rsidP="0079139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2F3A92">
        <w:rPr>
          <w:sz w:val="24"/>
          <w:szCs w:val="24"/>
        </w:rPr>
        <w:t>What is its probability?</w:t>
      </w:r>
    </w:p>
    <w:bookmarkStart w:id="3" w:name="_MON_1539065739"/>
    <w:bookmarkEnd w:id="3"/>
    <w:p w:rsidR="0079139A" w:rsidRPr="00EF11B0" w:rsidRDefault="00EF11B0" w:rsidP="00EF11B0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>
        <w:rPr>
          <w:sz w:val="24"/>
          <w:szCs w:val="24"/>
        </w:rPr>
        <w:object w:dxaOrig="1857" w:dyaOrig="600">
          <v:shape id="_x0000_i1030" type="#_x0000_t75" style="width:93pt;height:30pt" o:ole="">
            <v:imagedata r:id="rId21" o:title=""/>
          </v:shape>
          <o:OLEObject Type="Embed" ProgID="Excel.Sheet.12" ShapeID="_x0000_i1030" DrawAspect="Content" ObjectID="_1539159415" r:id="rId22"/>
        </w:object>
      </w:r>
      <w:r w:rsidR="0079139A"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B</w:t>
      </w:r>
      <w:proofErr w:type="gramStart"/>
      <w:r>
        <w:rPr>
          <w:b/>
          <w:sz w:val="24"/>
          <w:szCs w:val="24"/>
        </w:rPr>
        <w:t>={</w:t>
      </w:r>
      <w:proofErr w:type="spellStart"/>
      <w:proofErr w:type="gramEnd"/>
      <w:r>
        <w:rPr>
          <w:b/>
          <w:sz w:val="24"/>
          <w:szCs w:val="24"/>
        </w:rPr>
        <w:t>rr</w:t>
      </w:r>
      <w:proofErr w:type="spellEnd"/>
      <w:r>
        <w:rPr>
          <w:b/>
          <w:sz w:val="24"/>
          <w:szCs w:val="24"/>
        </w:rPr>
        <w:t>, bb</w:t>
      </w:r>
      <w:r w:rsidR="0079139A" w:rsidRPr="00F26EAB">
        <w:rPr>
          <w:b/>
          <w:sz w:val="24"/>
          <w:szCs w:val="24"/>
        </w:rPr>
        <w:t xml:space="preserve">}, P(B) = </w:t>
      </w:r>
      <w:r>
        <w:rPr>
          <w:b/>
          <w:sz w:val="24"/>
          <w:szCs w:val="24"/>
        </w:rPr>
        <w:t>2/10 = 1/5</w:t>
      </w:r>
    </w:p>
    <w:p w:rsidR="0079139A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Find A or B and its probability. Draw a Venn diagram with outcomes. </w:t>
      </w:r>
    </w:p>
    <w:p w:rsidR="00EF11B0" w:rsidRPr="004D1456" w:rsidRDefault="0079139A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2F3A92">
        <w:rPr>
          <w:sz w:val="24"/>
          <w:szCs w:val="24"/>
        </w:rPr>
        <w:t>Shade appropriately.</w:t>
      </w:r>
      <w:r>
        <w:rPr>
          <w:sz w:val="24"/>
          <w:szCs w:val="24"/>
        </w:rPr>
        <w:t xml:space="preserve"> </w:t>
      </w:r>
      <w:r w:rsidRPr="004D1456">
        <w:rPr>
          <w:b/>
          <w:sz w:val="24"/>
          <w:szCs w:val="24"/>
        </w:rPr>
        <w:t xml:space="preserve">A or B </w:t>
      </w:r>
      <w:proofErr w:type="gramStart"/>
      <w:r w:rsidRPr="004D1456">
        <w:rPr>
          <w:b/>
          <w:sz w:val="24"/>
          <w:szCs w:val="24"/>
        </w:rPr>
        <w:t>={</w:t>
      </w:r>
      <w:proofErr w:type="spellStart"/>
      <w:proofErr w:type="gramEnd"/>
      <w:r w:rsidRPr="004D1456">
        <w:rPr>
          <w:b/>
          <w:sz w:val="24"/>
          <w:szCs w:val="24"/>
        </w:rPr>
        <w:t>rr</w:t>
      </w:r>
      <w:proofErr w:type="spellEnd"/>
      <w:r w:rsidRPr="004D1456">
        <w:rPr>
          <w:b/>
          <w:sz w:val="24"/>
          <w:szCs w:val="24"/>
        </w:rPr>
        <w:t xml:space="preserve">, </w:t>
      </w:r>
      <w:proofErr w:type="spellStart"/>
      <w:r w:rsidRPr="004D1456">
        <w:rPr>
          <w:b/>
          <w:sz w:val="24"/>
          <w:szCs w:val="24"/>
        </w:rPr>
        <w:t>rb</w:t>
      </w:r>
      <w:proofErr w:type="spellEnd"/>
      <w:r w:rsidRPr="004D1456">
        <w:rPr>
          <w:b/>
          <w:sz w:val="24"/>
          <w:szCs w:val="24"/>
        </w:rPr>
        <w:t xml:space="preserve">, </w:t>
      </w:r>
      <w:proofErr w:type="spellStart"/>
      <w:r w:rsidRPr="004D1456">
        <w:rPr>
          <w:b/>
          <w:sz w:val="24"/>
          <w:szCs w:val="24"/>
        </w:rPr>
        <w:t>rg</w:t>
      </w:r>
      <w:proofErr w:type="spellEnd"/>
      <w:r w:rsidR="00EF11B0" w:rsidRPr="004D1456">
        <w:rPr>
          <w:b/>
          <w:sz w:val="24"/>
          <w:szCs w:val="24"/>
        </w:rPr>
        <w:t>, bb}</w:t>
      </w:r>
    </w:p>
    <w:p w:rsidR="0079139A" w:rsidRDefault="0079139A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P(</w:t>
      </w:r>
      <w:proofErr w:type="gramEnd"/>
      <w:r>
        <w:rPr>
          <w:b/>
          <w:sz w:val="24"/>
          <w:szCs w:val="24"/>
        </w:rPr>
        <w:t>A or B)=P(A)+ P(B) – P(A and B) = 2/5+</w:t>
      </w:r>
      <w:r w:rsidR="00EF11B0">
        <w:rPr>
          <w:b/>
          <w:sz w:val="24"/>
          <w:szCs w:val="24"/>
        </w:rPr>
        <w:t>1/5</w:t>
      </w:r>
      <w:r>
        <w:rPr>
          <w:b/>
          <w:sz w:val="24"/>
          <w:szCs w:val="24"/>
        </w:rPr>
        <w:t>-</w:t>
      </w:r>
      <w:r w:rsidR="00EF11B0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>/</w:t>
      </w:r>
      <w:r w:rsidR="00EF11B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=(</w:t>
      </w:r>
      <w:r w:rsidR="00EF11B0"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>+</w:t>
      </w:r>
      <w:r w:rsidR="00EF11B0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>-</w:t>
      </w:r>
      <w:r w:rsidR="00EF11B0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>)/</w:t>
      </w:r>
      <w:r w:rsidR="00EF11B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=</w:t>
      </w:r>
      <w:r w:rsidR="00EF11B0"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>/</w:t>
      </w:r>
      <w:r w:rsidR="00EF11B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=</w:t>
      </w:r>
      <w:r w:rsidR="00EF11B0">
        <w:rPr>
          <w:b/>
          <w:sz w:val="24"/>
          <w:szCs w:val="24"/>
        </w:rPr>
        <w:t>1/2</w:t>
      </w:r>
    </w:p>
    <w:p w:rsidR="00123AA8" w:rsidRDefault="00DF42C0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123AA8">
        <w:rPr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5A2EDFBD" wp14:editId="534A3B90">
            <wp:simplePos x="0" y="0"/>
            <wp:positionH relativeFrom="column">
              <wp:posOffset>3656690</wp:posOffset>
            </wp:positionH>
            <wp:positionV relativeFrom="paragraph">
              <wp:posOffset>117475</wp:posOffset>
            </wp:positionV>
            <wp:extent cx="1767385" cy="1240728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385" cy="1240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3AA8" w:rsidRPr="00123AA8">
        <w:rPr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911D9CE" wp14:editId="1CDD8C54">
            <wp:simplePos x="0" y="0"/>
            <wp:positionH relativeFrom="column">
              <wp:posOffset>1317008</wp:posOffset>
            </wp:positionH>
            <wp:positionV relativeFrom="paragraph">
              <wp:posOffset>116858</wp:posOffset>
            </wp:positionV>
            <wp:extent cx="1767187" cy="124015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453" cy="124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0" behindDoc="0" locked="0" layoutInCell="1" allowOverlap="1" wp14:anchorId="561A94EE" wp14:editId="54D05410">
                <wp:simplePos x="0" y="0"/>
                <wp:positionH relativeFrom="column">
                  <wp:posOffset>3882419</wp:posOffset>
                </wp:positionH>
                <wp:positionV relativeFrom="paragraph">
                  <wp:posOffset>93999</wp:posOffset>
                </wp:positionV>
                <wp:extent cx="641444" cy="736742"/>
                <wp:effectExtent l="0" t="0" r="25400" b="25400"/>
                <wp:wrapNone/>
                <wp:docPr id="8" name="Freeform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444" cy="736742"/>
                        </a:xfrm>
                        <a:custGeom>
                          <a:avLst/>
                          <a:gdLst>
                            <a:gd name="connsiteX0" fmla="*/ 900752 w 934871"/>
                            <a:gd name="connsiteY0" fmla="*/ 40943 h 1166883"/>
                            <a:gd name="connsiteX1" fmla="*/ 900752 w 934871"/>
                            <a:gd name="connsiteY1" fmla="*/ 40943 h 1166883"/>
                            <a:gd name="connsiteX2" fmla="*/ 832513 w 934871"/>
                            <a:gd name="connsiteY2" fmla="*/ 6824 h 1166883"/>
                            <a:gd name="connsiteX3" fmla="*/ 791570 w 934871"/>
                            <a:gd name="connsiteY3" fmla="*/ 0 h 1166883"/>
                            <a:gd name="connsiteX4" fmla="*/ 423080 w 934871"/>
                            <a:gd name="connsiteY4" fmla="*/ 6824 h 1166883"/>
                            <a:gd name="connsiteX5" fmla="*/ 402609 w 934871"/>
                            <a:gd name="connsiteY5" fmla="*/ 20472 h 1166883"/>
                            <a:gd name="connsiteX6" fmla="*/ 361665 w 934871"/>
                            <a:gd name="connsiteY6" fmla="*/ 40943 h 1166883"/>
                            <a:gd name="connsiteX7" fmla="*/ 348018 w 934871"/>
                            <a:gd name="connsiteY7" fmla="*/ 61415 h 1166883"/>
                            <a:gd name="connsiteX8" fmla="*/ 272955 w 934871"/>
                            <a:gd name="connsiteY8" fmla="*/ 75063 h 1166883"/>
                            <a:gd name="connsiteX9" fmla="*/ 232012 w 934871"/>
                            <a:gd name="connsiteY9" fmla="*/ 109182 h 1166883"/>
                            <a:gd name="connsiteX10" fmla="*/ 191068 w 934871"/>
                            <a:gd name="connsiteY10" fmla="*/ 136477 h 1166883"/>
                            <a:gd name="connsiteX11" fmla="*/ 129654 w 934871"/>
                            <a:gd name="connsiteY11" fmla="*/ 177421 h 1166883"/>
                            <a:gd name="connsiteX12" fmla="*/ 109182 w 934871"/>
                            <a:gd name="connsiteY12" fmla="*/ 191069 h 1166883"/>
                            <a:gd name="connsiteX13" fmla="*/ 88710 w 934871"/>
                            <a:gd name="connsiteY13" fmla="*/ 232012 h 1166883"/>
                            <a:gd name="connsiteX14" fmla="*/ 81886 w 934871"/>
                            <a:gd name="connsiteY14" fmla="*/ 252483 h 1166883"/>
                            <a:gd name="connsiteX15" fmla="*/ 61415 w 934871"/>
                            <a:gd name="connsiteY15" fmla="*/ 293427 h 1166883"/>
                            <a:gd name="connsiteX16" fmla="*/ 54591 w 934871"/>
                            <a:gd name="connsiteY16" fmla="*/ 334370 h 1166883"/>
                            <a:gd name="connsiteX17" fmla="*/ 27295 w 934871"/>
                            <a:gd name="connsiteY17" fmla="*/ 388961 h 1166883"/>
                            <a:gd name="connsiteX18" fmla="*/ 20471 w 934871"/>
                            <a:gd name="connsiteY18" fmla="*/ 409433 h 1166883"/>
                            <a:gd name="connsiteX19" fmla="*/ 0 w 934871"/>
                            <a:gd name="connsiteY19" fmla="*/ 450376 h 1166883"/>
                            <a:gd name="connsiteX20" fmla="*/ 6824 w 934871"/>
                            <a:gd name="connsiteY20" fmla="*/ 511791 h 1166883"/>
                            <a:gd name="connsiteX21" fmla="*/ 27295 w 934871"/>
                            <a:gd name="connsiteY21" fmla="*/ 539086 h 1166883"/>
                            <a:gd name="connsiteX22" fmla="*/ 34119 w 934871"/>
                            <a:gd name="connsiteY22" fmla="*/ 586854 h 1166883"/>
                            <a:gd name="connsiteX23" fmla="*/ 40943 w 934871"/>
                            <a:gd name="connsiteY23" fmla="*/ 607325 h 1166883"/>
                            <a:gd name="connsiteX24" fmla="*/ 47767 w 934871"/>
                            <a:gd name="connsiteY24" fmla="*/ 634621 h 1166883"/>
                            <a:gd name="connsiteX25" fmla="*/ 40943 w 934871"/>
                            <a:gd name="connsiteY25" fmla="*/ 709683 h 1166883"/>
                            <a:gd name="connsiteX26" fmla="*/ 34119 w 934871"/>
                            <a:gd name="connsiteY26" fmla="*/ 730155 h 1166883"/>
                            <a:gd name="connsiteX27" fmla="*/ 40943 w 934871"/>
                            <a:gd name="connsiteY27" fmla="*/ 812042 h 1166883"/>
                            <a:gd name="connsiteX28" fmla="*/ 54591 w 934871"/>
                            <a:gd name="connsiteY28" fmla="*/ 839337 h 1166883"/>
                            <a:gd name="connsiteX29" fmla="*/ 95534 w 934871"/>
                            <a:gd name="connsiteY29" fmla="*/ 866633 h 1166883"/>
                            <a:gd name="connsiteX30" fmla="*/ 122830 w 934871"/>
                            <a:gd name="connsiteY30" fmla="*/ 921224 h 1166883"/>
                            <a:gd name="connsiteX31" fmla="*/ 136477 w 934871"/>
                            <a:gd name="connsiteY31" fmla="*/ 941695 h 1166883"/>
                            <a:gd name="connsiteX32" fmla="*/ 163773 w 934871"/>
                            <a:gd name="connsiteY32" fmla="*/ 996286 h 1166883"/>
                            <a:gd name="connsiteX33" fmla="*/ 191068 w 934871"/>
                            <a:gd name="connsiteY33" fmla="*/ 1037230 h 1166883"/>
                            <a:gd name="connsiteX34" fmla="*/ 232012 w 934871"/>
                            <a:gd name="connsiteY34" fmla="*/ 1057701 h 1166883"/>
                            <a:gd name="connsiteX35" fmla="*/ 252483 w 934871"/>
                            <a:gd name="connsiteY35" fmla="*/ 1064525 h 1166883"/>
                            <a:gd name="connsiteX36" fmla="*/ 293427 w 934871"/>
                            <a:gd name="connsiteY36" fmla="*/ 1084997 h 1166883"/>
                            <a:gd name="connsiteX37" fmla="*/ 334370 w 934871"/>
                            <a:gd name="connsiteY37" fmla="*/ 1112292 h 1166883"/>
                            <a:gd name="connsiteX38" fmla="*/ 354842 w 934871"/>
                            <a:gd name="connsiteY38" fmla="*/ 1125940 h 1166883"/>
                            <a:gd name="connsiteX39" fmla="*/ 382137 w 934871"/>
                            <a:gd name="connsiteY39" fmla="*/ 1139588 h 1166883"/>
                            <a:gd name="connsiteX40" fmla="*/ 409433 w 934871"/>
                            <a:gd name="connsiteY40" fmla="*/ 1160060 h 1166883"/>
                            <a:gd name="connsiteX41" fmla="*/ 648268 w 934871"/>
                            <a:gd name="connsiteY41" fmla="*/ 1166883 h 1166883"/>
                            <a:gd name="connsiteX42" fmla="*/ 907576 w 934871"/>
                            <a:gd name="connsiteY42" fmla="*/ 1160060 h 1166883"/>
                            <a:gd name="connsiteX43" fmla="*/ 934871 w 934871"/>
                            <a:gd name="connsiteY43" fmla="*/ 1132764 h 1166883"/>
                            <a:gd name="connsiteX44" fmla="*/ 914400 w 934871"/>
                            <a:gd name="connsiteY44" fmla="*/ 1078173 h 1166883"/>
                            <a:gd name="connsiteX45" fmla="*/ 893928 w 934871"/>
                            <a:gd name="connsiteY45" fmla="*/ 1064525 h 1166883"/>
                            <a:gd name="connsiteX46" fmla="*/ 859809 w 934871"/>
                            <a:gd name="connsiteY46" fmla="*/ 1023582 h 1166883"/>
                            <a:gd name="connsiteX47" fmla="*/ 832513 w 934871"/>
                            <a:gd name="connsiteY47" fmla="*/ 982639 h 1166883"/>
                            <a:gd name="connsiteX48" fmla="*/ 818865 w 934871"/>
                            <a:gd name="connsiteY48" fmla="*/ 962167 h 1166883"/>
                            <a:gd name="connsiteX49" fmla="*/ 798394 w 934871"/>
                            <a:gd name="connsiteY49" fmla="*/ 921224 h 1166883"/>
                            <a:gd name="connsiteX50" fmla="*/ 784746 w 934871"/>
                            <a:gd name="connsiteY50" fmla="*/ 880280 h 1166883"/>
                            <a:gd name="connsiteX51" fmla="*/ 777922 w 934871"/>
                            <a:gd name="connsiteY51" fmla="*/ 859809 h 1166883"/>
                            <a:gd name="connsiteX52" fmla="*/ 750627 w 934871"/>
                            <a:gd name="connsiteY52" fmla="*/ 818866 h 1166883"/>
                            <a:gd name="connsiteX53" fmla="*/ 736979 w 934871"/>
                            <a:gd name="connsiteY53" fmla="*/ 798394 h 1166883"/>
                            <a:gd name="connsiteX54" fmla="*/ 730155 w 934871"/>
                            <a:gd name="connsiteY54" fmla="*/ 771098 h 1166883"/>
                            <a:gd name="connsiteX55" fmla="*/ 723331 w 934871"/>
                            <a:gd name="connsiteY55" fmla="*/ 750627 h 1166883"/>
                            <a:gd name="connsiteX56" fmla="*/ 709683 w 934871"/>
                            <a:gd name="connsiteY56" fmla="*/ 682388 h 1166883"/>
                            <a:gd name="connsiteX57" fmla="*/ 696036 w 934871"/>
                            <a:gd name="connsiteY57" fmla="*/ 641445 h 1166883"/>
                            <a:gd name="connsiteX58" fmla="*/ 702859 w 934871"/>
                            <a:gd name="connsiteY58" fmla="*/ 423080 h 1166883"/>
                            <a:gd name="connsiteX59" fmla="*/ 709683 w 934871"/>
                            <a:gd name="connsiteY59" fmla="*/ 395785 h 1166883"/>
                            <a:gd name="connsiteX60" fmla="*/ 716507 w 934871"/>
                            <a:gd name="connsiteY60" fmla="*/ 348018 h 1166883"/>
                            <a:gd name="connsiteX61" fmla="*/ 736979 w 934871"/>
                            <a:gd name="connsiteY61" fmla="*/ 300251 h 1166883"/>
                            <a:gd name="connsiteX62" fmla="*/ 750627 w 934871"/>
                            <a:gd name="connsiteY62" fmla="*/ 252483 h 1166883"/>
                            <a:gd name="connsiteX63" fmla="*/ 764274 w 934871"/>
                            <a:gd name="connsiteY63" fmla="*/ 225188 h 1166883"/>
                            <a:gd name="connsiteX64" fmla="*/ 784746 w 934871"/>
                            <a:gd name="connsiteY64" fmla="*/ 184245 h 1166883"/>
                            <a:gd name="connsiteX65" fmla="*/ 825689 w 934871"/>
                            <a:gd name="connsiteY65" fmla="*/ 102358 h 1166883"/>
                            <a:gd name="connsiteX66" fmla="*/ 839337 w 934871"/>
                            <a:gd name="connsiteY66" fmla="*/ 81886 h 1166883"/>
                            <a:gd name="connsiteX67" fmla="*/ 900752 w 934871"/>
                            <a:gd name="connsiteY67" fmla="*/ 40943 h 1166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</a:cxnLst>
                          <a:rect l="l" t="t" r="r" b="b"/>
                          <a:pathLst>
                            <a:path w="934871" h="1166883">
                              <a:moveTo>
                                <a:pt x="900752" y="40943"/>
                              </a:moveTo>
                              <a:lnTo>
                                <a:pt x="900752" y="40943"/>
                              </a:lnTo>
                              <a:cubicBezTo>
                                <a:pt x="878006" y="29570"/>
                                <a:pt x="856325" y="15753"/>
                                <a:pt x="832513" y="6824"/>
                              </a:cubicBezTo>
                              <a:cubicBezTo>
                                <a:pt x="819558" y="1966"/>
                                <a:pt x="805406" y="0"/>
                                <a:pt x="791570" y="0"/>
                              </a:cubicBezTo>
                              <a:cubicBezTo>
                                <a:pt x="668719" y="0"/>
                                <a:pt x="545910" y="4549"/>
                                <a:pt x="423080" y="6824"/>
                              </a:cubicBezTo>
                              <a:cubicBezTo>
                                <a:pt x="416256" y="11373"/>
                                <a:pt x="409944" y="16804"/>
                                <a:pt x="402609" y="20472"/>
                              </a:cubicBezTo>
                              <a:cubicBezTo>
                                <a:pt x="346100" y="48726"/>
                                <a:pt x="420340" y="1826"/>
                                <a:pt x="361665" y="40943"/>
                              </a:cubicBezTo>
                              <a:cubicBezTo>
                                <a:pt x="357116" y="47767"/>
                                <a:pt x="355633" y="58369"/>
                                <a:pt x="348018" y="61415"/>
                              </a:cubicBezTo>
                              <a:cubicBezTo>
                                <a:pt x="277415" y="89657"/>
                                <a:pt x="314305" y="54389"/>
                                <a:pt x="272955" y="75063"/>
                              </a:cubicBezTo>
                              <a:cubicBezTo>
                                <a:pt x="243687" y="89696"/>
                                <a:pt x="259183" y="88049"/>
                                <a:pt x="232012" y="109182"/>
                              </a:cubicBezTo>
                              <a:cubicBezTo>
                                <a:pt x="219064" y="119252"/>
                                <a:pt x="204716" y="127378"/>
                                <a:pt x="191068" y="136477"/>
                              </a:cubicBezTo>
                              <a:lnTo>
                                <a:pt x="129654" y="177421"/>
                              </a:lnTo>
                              <a:lnTo>
                                <a:pt x="109182" y="191069"/>
                              </a:lnTo>
                              <a:cubicBezTo>
                                <a:pt x="92030" y="242522"/>
                                <a:pt x="115167" y="179100"/>
                                <a:pt x="88710" y="232012"/>
                              </a:cubicBezTo>
                              <a:cubicBezTo>
                                <a:pt x="85493" y="238445"/>
                                <a:pt x="84807" y="245910"/>
                                <a:pt x="81886" y="252483"/>
                              </a:cubicBezTo>
                              <a:cubicBezTo>
                                <a:pt x="75689" y="266427"/>
                                <a:pt x="68239" y="279779"/>
                                <a:pt x="61415" y="293427"/>
                              </a:cubicBezTo>
                              <a:cubicBezTo>
                                <a:pt x="59140" y="307075"/>
                                <a:pt x="59245" y="321340"/>
                                <a:pt x="54591" y="334370"/>
                              </a:cubicBezTo>
                              <a:cubicBezTo>
                                <a:pt x="47748" y="353530"/>
                                <a:pt x="33729" y="369660"/>
                                <a:pt x="27295" y="388961"/>
                              </a:cubicBezTo>
                              <a:cubicBezTo>
                                <a:pt x="25020" y="395785"/>
                                <a:pt x="23688" y="402999"/>
                                <a:pt x="20471" y="409433"/>
                              </a:cubicBezTo>
                              <a:cubicBezTo>
                                <a:pt x="-5985" y="462346"/>
                                <a:pt x="17153" y="398918"/>
                                <a:pt x="0" y="450376"/>
                              </a:cubicBezTo>
                              <a:cubicBezTo>
                                <a:pt x="2275" y="470848"/>
                                <a:pt x="767" y="492104"/>
                                <a:pt x="6824" y="511791"/>
                              </a:cubicBezTo>
                              <a:cubicBezTo>
                                <a:pt x="10169" y="522661"/>
                                <a:pt x="23408" y="528398"/>
                                <a:pt x="27295" y="539086"/>
                              </a:cubicBezTo>
                              <a:cubicBezTo>
                                <a:pt x="32792" y="554202"/>
                                <a:pt x="30965" y="571082"/>
                                <a:pt x="34119" y="586854"/>
                              </a:cubicBezTo>
                              <a:cubicBezTo>
                                <a:pt x="35530" y="593907"/>
                                <a:pt x="38967" y="600409"/>
                                <a:pt x="40943" y="607325"/>
                              </a:cubicBezTo>
                              <a:cubicBezTo>
                                <a:pt x="43520" y="616343"/>
                                <a:pt x="45492" y="625522"/>
                                <a:pt x="47767" y="634621"/>
                              </a:cubicBezTo>
                              <a:cubicBezTo>
                                <a:pt x="45492" y="659642"/>
                                <a:pt x="44496" y="684812"/>
                                <a:pt x="40943" y="709683"/>
                              </a:cubicBezTo>
                              <a:cubicBezTo>
                                <a:pt x="39926" y="716804"/>
                                <a:pt x="34119" y="722962"/>
                                <a:pt x="34119" y="730155"/>
                              </a:cubicBezTo>
                              <a:cubicBezTo>
                                <a:pt x="34119" y="757545"/>
                                <a:pt x="35895" y="785121"/>
                                <a:pt x="40943" y="812042"/>
                              </a:cubicBezTo>
                              <a:cubicBezTo>
                                <a:pt x="42818" y="822040"/>
                                <a:pt x="47398" y="832144"/>
                                <a:pt x="54591" y="839337"/>
                              </a:cubicBezTo>
                              <a:cubicBezTo>
                                <a:pt x="66189" y="850935"/>
                                <a:pt x="95534" y="866633"/>
                                <a:pt x="95534" y="866633"/>
                              </a:cubicBezTo>
                              <a:cubicBezTo>
                                <a:pt x="104633" y="884830"/>
                                <a:pt x="111545" y="904296"/>
                                <a:pt x="122830" y="921224"/>
                              </a:cubicBezTo>
                              <a:cubicBezTo>
                                <a:pt x="127379" y="928048"/>
                                <a:pt x="132550" y="934495"/>
                                <a:pt x="136477" y="941695"/>
                              </a:cubicBezTo>
                              <a:cubicBezTo>
                                <a:pt x="146219" y="959556"/>
                                <a:pt x="152488" y="979358"/>
                                <a:pt x="163773" y="996286"/>
                              </a:cubicBezTo>
                              <a:cubicBezTo>
                                <a:pt x="172871" y="1009934"/>
                                <a:pt x="175507" y="1032043"/>
                                <a:pt x="191068" y="1037230"/>
                              </a:cubicBezTo>
                              <a:cubicBezTo>
                                <a:pt x="242522" y="1054381"/>
                                <a:pt x="179102" y="1031246"/>
                                <a:pt x="232012" y="1057701"/>
                              </a:cubicBezTo>
                              <a:cubicBezTo>
                                <a:pt x="238445" y="1060918"/>
                                <a:pt x="246050" y="1061308"/>
                                <a:pt x="252483" y="1064525"/>
                              </a:cubicBezTo>
                              <a:cubicBezTo>
                                <a:pt x="305393" y="1090981"/>
                                <a:pt x="241973" y="1067846"/>
                                <a:pt x="293427" y="1084997"/>
                              </a:cubicBezTo>
                              <a:lnTo>
                                <a:pt x="334370" y="1112292"/>
                              </a:lnTo>
                              <a:cubicBezTo>
                                <a:pt x="341194" y="1116841"/>
                                <a:pt x="347506" y="1122272"/>
                                <a:pt x="354842" y="1125940"/>
                              </a:cubicBezTo>
                              <a:cubicBezTo>
                                <a:pt x="363940" y="1130489"/>
                                <a:pt x="373511" y="1134197"/>
                                <a:pt x="382137" y="1139588"/>
                              </a:cubicBezTo>
                              <a:cubicBezTo>
                                <a:pt x="391782" y="1145616"/>
                                <a:pt x="398119" y="1158900"/>
                                <a:pt x="409433" y="1160060"/>
                              </a:cubicBezTo>
                              <a:cubicBezTo>
                                <a:pt x="488662" y="1168186"/>
                                <a:pt x="568656" y="1164609"/>
                                <a:pt x="648268" y="1166883"/>
                              </a:cubicBezTo>
                              <a:cubicBezTo>
                                <a:pt x="734704" y="1164609"/>
                                <a:pt x="821213" y="1164273"/>
                                <a:pt x="907576" y="1160060"/>
                              </a:cubicBezTo>
                              <a:cubicBezTo>
                                <a:pt x="932240" y="1158857"/>
                                <a:pt x="928405" y="1152165"/>
                                <a:pt x="934871" y="1132764"/>
                              </a:cubicBezTo>
                              <a:cubicBezTo>
                                <a:pt x="929989" y="1108351"/>
                                <a:pt x="931972" y="1095745"/>
                                <a:pt x="914400" y="1078173"/>
                              </a:cubicBezTo>
                              <a:cubicBezTo>
                                <a:pt x="908601" y="1072374"/>
                                <a:pt x="900752" y="1069074"/>
                                <a:pt x="893928" y="1064525"/>
                              </a:cubicBezTo>
                              <a:cubicBezTo>
                                <a:pt x="845154" y="991367"/>
                                <a:pt x="921113" y="1102402"/>
                                <a:pt x="859809" y="1023582"/>
                              </a:cubicBezTo>
                              <a:cubicBezTo>
                                <a:pt x="849739" y="1010635"/>
                                <a:pt x="841612" y="996287"/>
                                <a:pt x="832513" y="982639"/>
                              </a:cubicBezTo>
                              <a:lnTo>
                                <a:pt x="818865" y="962167"/>
                              </a:lnTo>
                              <a:cubicBezTo>
                                <a:pt x="793988" y="887525"/>
                                <a:pt x="833660" y="1000571"/>
                                <a:pt x="798394" y="921224"/>
                              </a:cubicBezTo>
                              <a:cubicBezTo>
                                <a:pt x="792551" y="908078"/>
                                <a:pt x="789295" y="893928"/>
                                <a:pt x="784746" y="880280"/>
                              </a:cubicBezTo>
                              <a:cubicBezTo>
                                <a:pt x="782471" y="873456"/>
                                <a:pt x="781912" y="865794"/>
                                <a:pt x="777922" y="859809"/>
                              </a:cubicBezTo>
                              <a:lnTo>
                                <a:pt x="750627" y="818866"/>
                              </a:lnTo>
                              <a:lnTo>
                                <a:pt x="736979" y="798394"/>
                              </a:lnTo>
                              <a:cubicBezTo>
                                <a:pt x="734704" y="789295"/>
                                <a:pt x="732732" y="780116"/>
                                <a:pt x="730155" y="771098"/>
                              </a:cubicBezTo>
                              <a:cubicBezTo>
                                <a:pt x="728179" y="764182"/>
                                <a:pt x="724891" y="757649"/>
                                <a:pt x="723331" y="750627"/>
                              </a:cubicBezTo>
                              <a:cubicBezTo>
                                <a:pt x="712788" y="703184"/>
                                <a:pt x="721339" y="721241"/>
                                <a:pt x="709683" y="682388"/>
                              </a:cubicBezTo>
                              <a:cubicBezTo>
                                <a:pt x="705549" y="668609"/>
                                <a:pt x="696036" y="641445"/>
                                <a:pt x="696036" y="641445"/>
                              </a:cubicBezTo>
                              <a:cubicBezTo>
                                <a:pt x="698310" y="568657"/>
                                <a:pt x="698820" y="495792"/>
                                <a:pt x="702859" y="423080"/>
                              </a:cubicBezTo>
                              <a:cubicBezTo>
                                <a:pt x="703379" y="413716"/>
                                <a:pt x="708005" y="405012"/>
                                <a:pt x="709683" y="395785"/>
                              </a:cubicBezTo>
                              <a:cubicBezTo>
                                <a:pt x="712560" y="379960"/>
                                <a:pt x="713353" y="363790"/>
                                <a:pt x="716507" y="348018"/>
                              </a:cubicBezTo>
                              <a:cubicBezTo>
                                <a:pt x="719854" y="331282"/>
                                <a:pt x="729580" y="315049"/>
                                <a:pt x="736979" y="300251"/>
                              </a:cubicBezTo>
                              <a:cubicBezTo>
                                <a:pt x="740442" y="286398"/>
                                <a:pt x="744753" y="266190"/>
                                <a:pt x="750627" y="252483"/>
                              </a:cubicBezTo>
                              <a:cubicBezTo>
                                <a:pt x="754634" y="243133"/>
                                <a:pt x="760267" y="234538"/>
                                <a:pt x="764274" y="225188"/>
                              </a:cubicBezTo>
                              <a:cubicBezTo>
                                <a:pt x="781223" y="185638"/>
                                <a:pt x="758520" y="223582"/>
                                <a:pt x="784746" y="184245"/>
                              </a:cubicBezTo>
                              <a:cubicBezTo>
                                <a:pt x="803581" y="127741"/>
                                <a:pt x="790414" y="155271"/>
                                <a:pt x="825689" y="102358"/>
                              </a:cubicBezTo>
                              <a:cubicBezTo>
                                <a:pt x="830238" y="95534"/>
                                <a:pt x="833538" y="87685"/>
                                <a:pt x="839337" y="81886"/>
                              </a:cubicBezTo>
                              <a:cubicBezTo>
                                <a:pt x="863406" y="57819"/>
                                <a:pt x="890516" y="47767"/>
                                <a:pt x="900752" y="40943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EB4B7" id="Freeform 8" o:spid="_x0000_s1026" style="position:absolute;margin-left:305.7pt;margin-top:7.4pt;width:50.5pt;height:58pt;z-index:25165619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34871,1166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" path="m900752,40943r,c878006,29570,856325,15753,832513,6824,819558,1966,805406,,791570,,668719,,545910,4549,423080,6824v-6824,4549,-13136,9980,-20471,13648c346100,48726,420340,1826,361665,40943v-4549,6824,-6032,17426,-13647,20472c277415,89657,314305,54389,272955,75063v-29268,14633,-13772,12986,-40943,34119c219064,119252,204716,127378,191068,136477r-61414,40944l109182,191069v-17152,51453,5985,-11969,-20472,40943c85493,238445,84807,245910,81886,252483v-6197,13944,-13647,27296,-20471,40944c59140,307075,59245,321340,54591,334370v-6843,19160,-20862,35290,-27296,54591c25020,395785,23688,402999,20471,409433,-5985,462346,17153,398918,,450376v2275,20472,767,41728,6824,61415c10169,522661,23408,528398,27295,539086v5497,15116,3670,31996,6824,47768c35530,593907,38967,600409,40943,607325v2577,9018,4549,18197,6824,27296c45492,659642,44496,684812,40943,709683v-1017,7121,-6824,13279,-6824,20472c34119,757545,35895,785121,40943,812042v1875,9998,6455,20102,13648,27295c66189,850935,95534,866633,95534,866633v9099,18197,16011,37663,27296,54591c127379,928048,132550,934495,136477,941695v9742,17861,16011,37663,27296,54591c172871,1009934,175507,1032043,191068,1037230v51454,17151,-11966,-5984,40944,20471c238445,1060918,246050,1061308,252483,1064525v52910,26456,-10510,3321,40944,20472l334370,1112292v6824,4549,13136,9980,20472,13648c363940,1130489,373511,1134197,382137,1139588v9645,6028,15982,19312,27296,20472c488662,1168186,568656,1164609,648268,1166883v86436,-2274,172945,-2610,259308,-6823c932240,1158857,928405,1152165,934871,1132764v-4882,-24413,-2899,-37019,-20471,-54591c908601,1072374,900752,1069074,893928,1064525v-48774,-73158,27185,37877,-34119,-40943c849739,1010635,841612,996287,832513,982639l818865,962167v-24877,-74642,14795,38404,-20471,-40943c792551,908078,789295,893928,784746,880280v-2275,-6824,-2834,-14486,-6824,-20471l750627,818866,736979,798394v-2275,-9099,-4247,-18278,-6824,-27296c728179,764182,724891,757649,723331,750627v-10543,-47443,-1992,-29386,-13648,-68239c705549,668609,696036,641445,696036,641445v2274,-72788,2784,-145653,6823,-218365c703379,413716,708005,405012,709683,395785v2877,-15825,3670,-31995,6824,-47767c719854,331282,729580,315049,736979,300251v3463,-13853,7774,-34061,13648,-47768c754634,243133,760267,234538,764274,225188v16949,-39550,-5754,-1606,20472,-40943c803581,127741,790414,155271,825689,102358v4549,-6824,7849,-14673,13648,-20472c863406,57819,890516,47767,900752,40943xe" fillcolor="#4f81bd [3204]" strokecolor="#243f60 [1604]" strokeweight="2pt">
                <v:path arrowok="t" o:connecttype="custom" o:connectlocs="618034,25850;618034,25850;571213,4309;543121,0;290288,4309;276243,12926;248150,25850;238786,38776;187283,47393;159191,68935;131098,86168;88960,112019;74913,120636;60867,146487;56185,159412;42139,185263;37457,211113;18728,245581;14046,258506;0,284357;4682,323133;18728,340366;23410,370526;28092,383450;32774,400685;28092,448077;23410,461002;28092,512704;37457,529937;65549,547171;84277,581639;93641,594564;112370,629031;131098,654882;159191,667807;173236,672116;201329,685041;229422,702275;243468,710892;262196,719509;280925,732434;444797,736742;622716,732434;641444,715200;627398,680733;613352,672116;589942,646265;571213,620415;561849,607489;547803,581639;538439,555788;533756,542863;515028,517012;505664,504087;500982,486853;496300,473928;486936,430843;477572,404993;482253,267123;486936,249889;491618,219730;505664,189571;515028,159412;524392,142178;538439,116328;566531,64626;575895,51701;618034,25850" o:connectangles="0,0,0,0,0,0,0,0,0,0,0,0,0,0,0,0,0,0,0,0,0,0,0,0,0,0,0,0,0,0,0,0,0,0,0,0,0,0,0,0,0,0,0,0,0,0,0,0,0,0,0,0,0,0,0,0,0,0,0,0,0,0,0,0,0,0,0,0"/>
              </v:shape>
            </w:pict>
          </mc:Fallback>
        </mc:AlternateContent>
      </w: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79139A" w:rsidRPr="002F3A92" w:rsidRDefault="0079139A" w:rsidP="0079139A">
      <w:pPr>
        <w:pStyle w:val="ListParagraph"/>
        <w:autoSpaceDE w:val="0"/>
        <w:autoSpaceDN w:val="0"/>
        <w:adjustRightInd w:val="0"/>
        <w:ind w:left="810"/>
        <w:rPr>
          <w:sz w:val="24"/>
          <w:szCs w:val="24"/>
        </w:rPr>
      </w:pPr>
    </w:p>
    <w:p w:rsidR="00123AA8" w:rsidRDefault="00123AA8" w:rsidP="00123AA8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79139A" w:rsidRPr="004D1456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2F3A92">
        <w:rPr>
          <w:sz w:val="24"/>
          <w:szCs w:val="24"/>
        </w:rPr>
        <w:t>Find A and (not B) and its probability. Draw a Venn diagram with outcomes. Shade appropriately.</w:t>
      </w:r>
      <w:r>
        <w:rPr>
          <w:sz w:val="24"/>
          <w:szCs w:val="24"/>
        </w:rPr>
        <w:t xml:space="preserve"> </w:t>
      </w:r>
      <w:r w:rsidRPr="004D1456">
        <w:rPr>
          <w:b/>
          <w:sz w:val="24"/>
          <w:szCs w:val="24"/>
        </w:rPr>
        <w:t>A and (not B) = {</w:t>
      </w:r>
      <w:proofErr w:type="spellStart"/>
      <w:r w:rsidRPr="004D1456">
        <w:rPr>
          <w:b/>
          <w:sz w:val="24"/>
          <w:szCs w:val="24"/>
        </w:rPr>
        <w:t>rb</w:t>
      </w:r>
      <w:proofErr w:type="spellEnd"/>
      <w:r w:rsidRPr="004D1456">
        <w:rPr>
          <w:b/>
          <w:sz w:val="24"/>
          <w:szCs w:val="24"/>
        </w:rPr>
        <w:t xml:space="preserve">, </w:t>
      </w:r>
      <w:proofErr w:type="spellStart"/>
      <w:r w:rsidRPr="004D1456">
        <w:rPr>
          <w:b/>
          <w:sz w:val="24"/>
          <w:szCs w:val="24"/>
        </w:rPr>
        <w:t>rg</w:t>
      </w:r>
      <w:proofErr w:type="spellEnd"/>
      <w:r w:rsidRPr="004D1456">
        <w:rPr>
          <w:b/>
          <w:sz w:val="24"/>
          <w:szCs w:val="24"/>
        </w:rPr>
        <w:t>}, P(A and</w:t>
      </w:r>
      <w:r w:rsidR="009356F5" w:rsidRPr="004D1456">
        <w:rPr>
          <w:b/>
          <w:sz w:val="24"/>
          <w:szCs w:val="24"/>
        </w:rPr>
        <w:t xml:space="preserve"> (not B))=1/5+1/10</w:t>
      </w:r>
      <w:r w:rsidRPr="004D1456">
        <w:rPr>
          <w:b/>
          <w:sz w:val="24"/>
          <w:szCs w:val="24"/>
        </w:rPr>
        <w:t>=</w:t>
      </w:r>
      <w:r w:rsidR="009356F5" w:rsidRPr="004D1456">
        <w:rPr>
          <w:b/>
          <w:sz w:val="24"/>
          <w:szCs w:val="24"/>
        </w:rPr>
        <w:t>3</w:t>
      </w:r>
      <w:r w:rsidRPr="004D1456">
        <w:rPr>
          <w:b/>
          <w:sz w:val="24"/>
          <w:szCs w:val="24"/>
        </w:rPr>
        <w:t>/</w:t>
      </w:r>
      <w:r w:rsidR="009356F5" w:rsidRPr="004D1456">
        <w:rPr>
          <w:b/>
          <w:sz w:val="24"/>
          <w:szCs w:val="24"/>
        </w:rPr>
        <w:t>10</w:t>
      </w:r>
    </w:p>
    <w:p w:rsidR="006A748C" w:rsidRPr="00C64D6D" w:rsidRDefault="006A748C" w:rsidP="006A748C">
      <w:pPr>
        <w:autoSpaceDE w:val="0"/>
        <w:autoSpaceDN w:val="0"/>
        <w:adjustRightInd w:val="0"/>
        <w:rPr>
          <w:rFonts w:ascii="Glypha" w:hAnsi="Glypha" w:cs="Glypha"/>
        </w:rPr>
      </w:pPr>
    </w:p>
    <w:p w:rsidR="006A748C" w:rsidRPr="002F3A92" w:rsidRDefault="002F3A92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 xml:space="preserve">(10 pts) </w:t>
      </w:r>
      <w:r w:rsidR="006A748C" w:rsidRPr="002F3A92">
        <w:rPr>
          <w:sz w:val="24"/>
          <w:szCs w:val="24"/>
        </w:rPr>
        <w:t>Of the families in a certain community, all have a parent or grandparent, 93 percent have at least one parent, and 18 percent have at least one grandparent.</w:t>
      </w:r>
    </w:p>
    <w:p w:rsidR="006A748C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If a family is chosen at random, what is the probability it has both a parent and a grandparent? Draw a Venn diagram with probabilities. Shade appropriately.</w:t>
      </w:r>
    </w:p>
    <w:p w:rsidR="002E34EF" w:rsidRPr="004D1456" w:rsidRDefault="00DF42C0" w:rsidP="002E34EF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5E865653" wp14:editId="62AA8D16">
            <wp:simplePos x="0" y="0"/>
            <wp:positionH relativeFrom="column">
              <wp:posOffset>3315335</wp:posOffset>
            </wp:positionH>
            <wp:positionV relativeFrom="paragraph">
              <wp:posOffset>170815</wp:posOffset>
            </wp:positionV>
            <wp:extent cx="1671320" cy="117157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9356F5" w:rsidRPr="004D1456">
        <w:rPr>
          <w:b/>
          <w:sz w:val="24"/>
          <w:szCs w:val="24"/>
        </w:rPr>
        <w:t>P(</w:t>
      </w:r>
      <w:proofErr w:type="gramEnd"/>
      <w:r w:rsidR="009356F5" w:rsidRPr="004D1456">
        <w:rPr>
          <w:b/>
          <w:sz w:val="24"/>
          <w:szCs w:val="24"/>
        </w:rPr>
        <w:t>Pa and G) = P(Pa) + P(G) – P(G or Pa) = .93+.18 – 1 = 11%</w:t>
      </w:r>
    </w:p>
    <w:p w:rsidR="00DF42C0" w:rsidRPr="009010E1" w:rsidRDefault="00DF42C0" w:rsidP="002E34EF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165" behindDoc="0" locked="0" layoutInCell="1" allowOverlap="1" wp14:anchorId="06322D61" wp14:editId="4E038B86">
                <wp:simplePos x="0" y="0"/>
                <wp:positionH relativeFrom="column">
                  <wp:posOffset>4168775</wp:posOffset>
                </wp:positionH>
                <wp:positionV relativeFrom="paragraph">
                  <wp:posOffset>259080</wp:posOffset>
                </wp:positionV>
                <wp:extent cx="532233" cy="736600"/>
                <wp:effectExtent l="38100" t="19050" r="20320" b="25400"/>
                <wp:wrapNone/>
                <wp:docPr id="23" name="Freeform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594029">
                          <a:off x="0" y="0"/>
                          <a:ext cx="532233" cy="736600"/>
                        </a:xfrm>
                        <a:custGeom>
                          <a:avLst/>
                          <a:gdLst>
                            <a:gd name="connsiteX0" fmla="*/ 900752 w 934871"/>
                            <a:gd name="connsiteY0" fmla="*/ 40943 h 1166883"/>
                            <a:gd name="connsiteX1" fmla="*/ 900752 w 934871"/>
                            <a:gd name="connsiteY1" fmla="*/ 40943 h 1166883"/>
                            <a:gd name="connsiteX2" fmla="*/ 832513 w 934871"/>
                            <a:gd name="connsiteY2" fmla="*/ 6824 h 1166883"/>
                            <a:gd name="connsiteX3" fmla="*/ 791570 w 934871"/>
                            <a:gd name="connsiteY3" fmla="*/ 0 h 1166883"/>
                            <a:gd name="connsiteX4" fmla="*/ 423080 w 934871"/>
                            <a:gd name="connsiteY4" fmla="*/ 6824 h 1166883"/>
                            <a:gd name="connsiteX5" fmla="*/ 402609 w 934871"/>
                            <a:gd name="connsiteY5" fmla="*/ 20472 h 1166883"/>
                            <a:gd name="connsiteX6" fmla="*/ 361665 w 934871"/>
                            <a:gd name="connsiteY6" fmla="*/ 40943 h 1166883"/>
                            <a:gd name="connsiteX7" fmla="*/ 348018 w 934871"/>
                            <a:gd name="connsiteY7" fmla="*/ 61415 h 1166883"/>
                            <a:gd name="connsiteX8" fmla="*/ 272955 w 934871"/>
                            <a:gd name="connsiteY8" fmla="*/ 75063 h 1166883"/>
                            <a:gd name="connsiteX9" fmla="*/ 232012 w 934871"/>
                            <a:gd name="connsiteY9" fmla="*/ 109182 h 1166883"/>
                            <a:gd name="connsiteX10" fmla="*/ 191068 w 934871"/>
                            <a:gd name="connsiteY10" fmla="*/ 136477 h 1166883"/>
                            <a:gd name="connsiteX11" fmla="*/ 129654 w 934871"/>
                            <a:gd name="connsiteY11" fmla="*/ 177421 h 1166883"/>
                            <a:gd name="connsiteX12" fmla="*/ 109182 w 934871"/>
                            <a:gd name="connsiteY12" fmla="*/ 191069 h 1166883"/>
                            <a:gd name="connsiteX13" fmla="*/ 88710 w 934871"/>
                            <a:gd name="connsiteY13" fmla="*/ 232012 h 1166883"/>
                            <a:gd name="connsiteX14" fmla="*/ 81886 w 934871"/>
                            <a:gd name="connsiteY14" fmla="*/ 252483 h 1166883"/>
                            <a:gd name="connsiteX15" fmla="*/ 61415 w 934871"/>
                            <a:gd name="connsiteY15" fmla="*/ 293427 h 1166883"/>
                            <a:gd name="connsiteX16" fmla="*/ 54591 w 934871"/>
                            <a:gd name="connsiteY16" fmla="*/ 334370 h 1166883"/>
                            <a:gd name="connsiteX17" fmla="*/ 27295 w 934871"/>
                            <a:gd name="connsiteY17" fmla="*/ 388961 h 1166883"/>
                            <a:gd name="connsiteX18" fmla="*/ 20471 w 934871"/>
                            <a:gd name="connsiteY18" fmla="*/ 409433 h 1166883"/>
                            <a:gd name="connsiteX19" fmla="*/ 0 w 934871"/>
                            <a:gd name="connsiteY19" fmla="*/ 450376 h 1166883"/>
                            <a:gd name="connsiteX20" fmla="*/ 6824 w 934871"/>
                            <a:gd name="connsiteY20" fmla="*/ 511791 h 1166883"/>
                            <a:gd name="connsiteX21" fmla="*/ 27295 w 934871"/>
                            <a:gd name="connsiteY21" fmla="*/ 539086 h 1166883"/>
                            <a:gd name="connsiteX22" fmla="*/ 34119 w 934871"/>
                            <a:gd name="connsiteY22" fmla="*/ 586854 h 1166883"/>
                            <a:gd name="connsiteX23" fmla="*/ 40943 w 934871"/>
                            <a:gd name="connsiteY23" fmla="*/ 607325 h 1166883"/>
                            <a:gd name="connsiteX24" fmla="*/ 47767 w 934871"/>
                            <a:gd name="connsiteY24" fmla="*/ 634621 h 1166883"/>
                            <a:gd name="connsiteX25" fmla="*/ 40943 w 934871"/>
                            <a:gd name="connsiteY25" fmla="*/ 709683 h 1166883"/>
                            <a:gd name="connsiteX26" fmla="*/ 34119 w 934871"/>
                            <a:gd name="connsiteY26" fmla="*/ 730155 h 1166883"/>
                            <a:gd name="connsiteX27" fmla="*/ 40943 w 934871"/>
                            <a:gd name="connsiteY27" fmla="*/ 812042 h 1166883"/>
                            <a:gd name="connsiteX28" fmla="*/ 54591 w 934871"/>
                            <a:gd name="connsiteY28" fmla="*/ 839337 h 1166883"/>
                            <a:gd name="connsiteX29" fmla="*/ 95534 w 934871"/>
                            <a:gd name="connsiteY29" fmla="*/ 866633 h 1166883"/>
                            <a:gd name="connsiteX30" fmla="*/ 122830 w 934871"/>
                            <a:gd name="connsiteY30" fmla="*/ 921224 h 1166883"/>
                            <a:gd name="connsiteX31" fmla="*/ 136477 w 934871"/>
                            <a:gd name="connsiteY31" fmla="*/ 941695 h 1166883"/>
                            <a:gd name="connsiteX32" fmla="*/ 163773 w 934871"/>
                            <a:gd name="connsiteY32" fmla="*/ 996286 h 1166883"/>
                            <a:gd name="connsiteX33" fmla="*/ 191068 w 934871"/>
                            <a:gd name="connsiteY33" fmla="*/ 1037230 h 1166883"/>
                            <a:gd name="connsiteX34" fmla="*/ 232012 w 934871"/>
                            <a:gd name="connsiteY34" fmla="*/ 1057701 h 1166883"/>
                            <a:gd name="connsiteX35" fmla="*/ 252483 w 934871"/>
                            <a:gd name="connsiteY35" fmla="*/ 1064525 h 1166883"/>
                            <a:gd name="connsiteX36" fmla="*/ 293427 w 934871"/>
                            <a:gd name="connsiteY36" fmla="*/ 1084997 h 1166883"/>
                            <a:gd name="connsiteX37" fmla="*/ 334370 w 934871"/>
                            <a:gd name="connsiteY37" fmla="*/ 1112292 h 1166883"/>
                            <a:gd name="connsiteX38" fmla="*/ 354842 w 934871"/>
                            <a:gd name="connsiteY38" fmla="*/ 1125940 h 1166883"/>
                            <a:gd name="connsiteX39" fmla="*/ 382137 w 934871"/>
                            <a:gd name="connsiteY39" fmla="*/ 1139588 h 1166883"/>
                            <a:gd name="connsiteX40" fmla="*/ 409433 w 934871"/>
                            <a:gd name="connsiteY40" fmla="*/ 1160060 h 1166883"/>
                            <a:gd name="connsiteX41" fmla="*/ 648268 w 934871"/>
                            <a:gd name="connsiteY41" fmla="*/ 1166883 h 1166883"/>
                            <a:gd name="connsiteX42" fmla="*/ 907576 w 934871"/>
                            <a:gd name="connsiteY42" fmla="*/ 1160060 h 1166883"/>
                            <a:gd name="connsiteX43" fmla="*/ 934871 w 934871"/>
                            <a:gd name="connsiteY43" fmla="*/ 1132764 h 1166883"/>
                            <a:gd name="connsiteX44" fmla="*/ 914400 w 934871"/>
                            <a:gd name="connsiteY44" fmla="*/ 1078173 h 1166883"/>
                            <a:gd name="connsiteX45" fmla="*/ 893928 w 934871"/>
                            <a:gd name="connsiteY45" fmla="*/ 1064525 h 1166883"/>
                            <a:gd name="connsiteX46" fmla="*/ 859809 w 934871"/>
                            <a:gd name="connsiteY46" fmla="*/ 1023582 h 1166883"/>
                            <a:gd name="connsiteX47" fmla="*/ 832513 w 934871"/>
                            <a:gd name="connsiteY47" fmla="*/ 982639 h 1166883"/>
                            <a:gd name="connsiteX48" fmla="*/ 818865 w 934871"/>
                            <a:gd name="connsiteY48" fmla="*/ 962167 h 1166883"/>
                            <a:gd name="connsiteX49" fmla="*/ 798394 w 934871"/>
                            <a:gd name="connsiteY49" fmla="*/ 921224 h 1166883"/>
                            <a:gd name="connsiteX50" fmla="*/ 784746 w 934871"/>
                            <a:gd name="connsiteY50" fmla="*/ 880280 h 1166883"/>
                            <a:gd name="connsiteX51" fmla="*/ 777922 w 934871"/>
                            <a:gd name="connsiteY51" fmla="*/ 859809 h 1166883"/>
                            <a:gd name="connsiteX52" fmla="*/ 750627 w 934871"/>
                            <a:gd name="connsiteY52" fmla="*/ 818866 h 1166883"/>
                            <a:gd name="connsiteX53" fmla="*/ 736979 w 934871"/>
                            <a:gd name="connsiteY53" fmla="*/ 798394 h 1166883"/>
                            <a:gd name="connsiteX54" fmla="*/ 730155 w 934871"/>
                            <a:gd name="connsiteY54" fmla="*/ 771098 h 1166883"/>
                            <a:gd name="connsiteX55" fmla="*/ 723331 w 934871"/>
                            <a:gd name="connsiteY55" fmla="*/ 750627 h 1166883"/>
                            <a:gd name="connsiteX56" fmla="*/ 709683 w 934871"/>
                            <a:gd name="connsiteY56" fmla="*/ 682388 h 1166883"/>
                            <a:gd name="connsiteX57" fmla="*/ 696036 w 934871"/>
                            <a:gd name="connsiteY57" fmla="*/ 641445 h 1166883"/>
                            <a:gd name="connsiteX58" fmla="*/ 702859 w 934871"/>
                            <a:gd name="connsiteY58" fmla="*/ 423080 h 1166883"/>
                            <a:gd name="connsiteX59" fmla="*/ 709683 w 934871"/>
                            <a:gd name="connsiteY59" fmla="*/ 395785 h 1166883"/>
                            <a:gd name="connsiteX60" fmla="*/ 716507 w 934871"/>
                            <a:gd name="connsiteY60" fmla="*/ 348018 h 1166883"/>
                            <a:gd name="connsiteX61" fmla="*/ 736979 w 934871"/>
                            <a:gd name="connsiteY61" fmla="*/ 300251 h 1166883"/>
                            <a:gd name="connsiteX62" fmla="*/ 750627 w 934871"/>
                            <a:gd name="connsiteY62" fmla="*/ 252483 h 1166883"/>
                            <a:gd name="connsiteX63" fmla="*/ 764274 w 934871"/>
                            <a:gd name="connsiteY63" fmla="*/ 225188 h 1166883"/>
                            <a:gd name="connsiteX64" fmla="*/ 784746 w 934871"/>
                            <a:gd name="connsiteY64" fmla="*/ 184245 h 1166883"/>
                            <a:gd name="connsiteX65" fmla="*/ 825689 w 934871"/>
                            <a:gd name="connsiteY65" fmla="*/ 102358 h 1166883"/>
                            <a:gd name="connsiteX66" fmla="*/ 839337 w 934871"/>
                            <a:gd name="connsiteY66" fmla="*/ 81886 h 1166883"/>
                            <a:gd name="connsiteX67" fmla="*/ 900752 w 934871"/>
                            <a:gd name="connsiteY67" fmla="*/ 40943 h 1166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</a:cxnLst>
                          <a:rect l="l" t="t" r="r" b="b"/>
                          <a:pathLst>
                            <a:path w="934871" h="1166883">
                              <a:moveTo>
                                <a:pt x="900752" y="40943"/>
                              </a:moveTo>
                              <a:lnTo>
                                <a:pt x="900752" y="40943"/>
                              </a:lnTo>
                              <a:cubicBezTo>
                                <a:pt x="878006" y="29570"/>
                                <a:pt x="856325" y="15753"/>
                                <a:pt x="832513" y="6824"/>
                              </a:cubicBezTo>
                              <a:cubicBezTo>
                                <a:pt x="819558" y="1966"/>
                                <a:pt x="805406" y="0"/>
                                <a:pt x="791570" y="0"/>
                              </a:cubicBezTo>
                              <a:cubicBezTo>
                                <a:pt x="668719" y="0"/>
                                <a:pt x="545910" y="4549"/>
                                <a:pt x="423080" y="6824"/>
                              </a:cubicBezTo>
                              <a:cubicBezTo>
                                <a:pt x="416256" y="11373"/>
                                <a:pt x="409944" y="16804"/>
                                <a:pt x="402609" y="20472"/>
                              </a:cubicBezTo>
                              <a:cubicBezTo>
                                <a:pt x="346100" y="48726"/>
                                <a:pt x="420340" y="1826"/>
                                <a:pt x="361665" y="40943"/>
                              </a:cubicBezTo>
                              <a:cubicBezTo>
                                <a:pt x="357116" y="47767"/>
                                <a:pt x="355633" y="58369"/>
                                <a:pt x="348018" y="61415"/>
                              </a:cubicBezTo>
                              <a:cubicBezTo>
                                <a:pt x="277415" y="89657"/>
                                <a:pt x="314305" y="54389"/>
                                <a:pt x="272955" y="75063"/>
                              </a:cubicBezTo>
                              <a:cubicBezTo>
                                <a:pt x="243687" y="89696"/>
                                <a:pt x="259183" y="88049"/>
                                <a:pt x="232012" y="109182"/>
                              </a:cubicBezTo>
                              <a:cubicBezTo>
                                <a:pt x="219064" y="119252"/>
                                <a:pt x="204716" y="127378"/>
                                <a:pt x="191068" y="136477"/>
                              </a:cubicBezTo>
                              <a:lnTo>
                                <a:pt x="129654" y="177421"/>
                              </a:lnTo>
                              <a:lnTo>
                                <a:pt x="109182" y="191069"/>
                              </a:lnTo>
                              <a:cubicBezTo>
                                <a:pt x="92030" y="242522"/>
                                <a:pt x="115167" y="179100"/>
                                <a:pt x="88710" y="232012"/>
                              </a:cubicBezTo>
                              <a:cubicBezTo>
                                <a:pt x="85493" y="238445"/>
                                <a:pt x="84807" y="245910"/>
                                <a:pt x="81886" y="252483"/>
                              </a:cubicBezTo>
                              <a:cubicBezTo>
                                <a:pt x="75689" y="266427"/>
                                <a:pt x="68239" y="279779"/>
                                <a:pt x="61415" y="293427"/>
                              </a:cubicBezTo>
                              <a:cubicBezTo>
                                <a:pt x="59140" y="307075"/>
                                <a:pt x="59245" y="321340"/>
                                <a:pt x="54591" y="334370"/>
                              </a:cubicBezTo>
                              <a:cubicBezTo>
                                <a:pt x="47748" y="353530"/>
                                <a:pt x="33729" y="369660"/>
                                <a:pt x="27295" y="388961"/>
                              </a:cubicBezTo>
                              <a:cubicBezTo>
                                <a:pt x="25020" y="395785"/>
                                <a:pt x="23688" y="402999"/>
                                <a:pt x="20471" y="409433"/>
                              </a:cubicBezTo>
                              <a:cubicBezTo>
                                <a:pt x="-5985" y="462346"/>
                                <a:pt x="17153" y="398918"/>
                                <a:pt x="0" y="450376"/>
                              </a:cubicBezTo>
                              <a:cubicBezTo>
                                <a:pt x="2275" y="470848"/>
                                <a:pt x="767" y="492104"/>
                                <a:pt x="6824" y="511791"/>
                              </a:cubicBezTo>
                              <a:cubicBezTo>
                                <a:pt x="10169" y="522661"/>
                                <a:pt x="23408" y="528398"/>
                                <a:pt x="27295" y="539086"/>
                              </a:cubicBezTo>
                              <a:cubicBezTo>
                                <a:pt x="32792" y="554202"/>
                                <a:pt x="30965" y="571082"/>
                                <a:pt x="34119" y="586854"/>
                              </a:cubicBezTo>
                              <a:cubicBezTo>
                                <a:pt x="35530" y="593907"/>
                                <a:pt x="38967" y="600409"/>
                                <a:pt x="40943" y="607325"/>
                              </a:cubicBezTo>
                              <a:cubicBezTo>
                                <a:pt x="43520" y="616343"/>
                                <a:pt x="45492" y="625522"/>
                                <a:pt x="47767" y="634621"/>
                              </a:cubicBezTo>
                              <a:cubicBezTo>
                                <a:pt x="45492" y="659642"/>
                                <a:pt x="44496" y="684812"/>
                                <a:pt x="40943" y="709683"/>
                              </a:cubicBezTo>
                              <a:cubicBezTo>
                                <a:pt x="39926" y="716804"/>
                                <a:pt x="34119" y="722962"/>
                                <a:pt x="34119" y="730155"/>
                              </a:cubicBezTo>
                              <a:cubicBezTo>
                                <a:pt x="34119" y="757545"/>
                                <a:pt x="35895" y="785121"/>
                                <a:pt x="40943" y="812042"/>
                              </a:cubicBezTo>
                              <a:cubicBezTo>
                                <a:pt x="42818" y="822040"/>
                                <a:pt x="47398" y="832144"/>
                                <a:pt x="54591" y="839337"/>
                              </a:cubicBezTo>
                              <a:cubicBezTo>
                                <a:pt x="66189" y="850935"/>
                                <a:pt x="95534" y="866633"/>
                                <a:pt x="95534" y="866633"/>
                              </a:cubicBezTo>
                              <a:cubicBezTo>
                                <a:pt x="104633" y="884830"/>
                                <a:pt x="111545" y="904296"/>
                                <a:pt x="122830" y="921224"/>
                              </a:cubicBezTo>
                              <a:cubicBezTo>
                                <a:pt x="127379" y="928048"/>
                                <a:pt x="132550" y="934495"/>
                                <a:pt x="136477" y="941695"/>
                              </a:cubicBezTo>
                              <a:cubicBezTo>
                                <a:pt x="146219" y="959556"/>
                                <a:pt x="152488" y="979358"/>
                                <a:pt x="163773" y="996286"/>
                              </a:cubicBezTo>
                              <a:cubicBezTo>
                                <a:pt x="172871" y="1009934"/>
                                <a:pt x="175507" y="1032043"/>
                                <a:pt x="191068" y="1037230"/>
                              </a:cubicBezTo>
                              <a:cubicBezTo>
                                <a:pt x="242522" y="1054381"/>
                                <a:pt x="179102" y="1031246"/>
                                <a:pt x="232012" y="1057701"/>
                              </a:cubicBezTo>
                              <a:cubicBezTo>
                                <a:pt x="238445" y="1060918"/>
                                <a:pt x="246050" y="1061308"/>
                                <a:pt x="252483" y="1064525"/>
                              </a:cubicBezTo>
                              <a:cubicBezTo>
                                <a:pt x="305393" y="1090981"/>
                                <a:pt x="241973" y="1067846"/>
                                <a:pt x="293427" y="1084997"/>
                              </a:cubicBezTo>
                              <a:lnTo>
                                <a:pt x="334370" y="1112292"/>
                              </a:lnTo>
                              <a:cubicBezTo>
                                <a:pt x="341194" y="1116841"/>
                                <a:pt x="347506" y="1122272"/>
                                <a:pt x="354842" y="1125940"/>
                              </a:cubicBezTo>
                              <a:cubicBezTo>
                                <a:pt x="363940" y="1130489"/>
                                <a:pt x="373511" y="1134197"/>
                                <a:pt x="382137" y="1139588"/>
                              </a:cubicBezTo>
                              <a:cubicBezTo>
                                <a:pt x="391782" y="1145616"/>
                                <a:pt x="398119" y="1158900"/>
                                <a:pt x="409433" y="1160060"/>
                              </a:cubicBezTo>
                              <a:cubicBezTo>
                                <a:pt x="488662" y="1168186"/>
                                <a:pt x="568656" y="1164609"/>
                                <a:pt x="648268" y="1166883"/>
                              </a:cubicBezTo>
                              <a:cubicBezTo>
                                <a:pt x="734704" y="1164609"/>
                                <a:pt x="821213" y="1164273"/>
                                <a:pt x="907576" y="1160060"/>
                              </a:cubicBezTo>
                              <a:cubicBezTo>
                                <a:pt x="932240" y="1158857"/>
                                <a:pt x="928405" y="1152165"/>
                                <a:pt x="934871" y="1132764"/>
                              </a:cubicBezTo>
                              <a:cubicBezTo>
                                <a:pt x="929989" y="1108351"/>
                                <a:pt x="931972" y="1095745"/>
                                <a:pt x="914400" y="1078173"/>
                              </a:cubicBezTo>
                              <a:cubicBezTo>
                                <a:pt x="908601" y="1072374"/>
                                <a:pt x="900752" y="1069074"/>
                                <a:pt x="893928" y="1064525"/>
                              </a:cubicBezTo>
                              <a:cubicBezTo>
                                <a:pt x="845154" y="991367"/>
                                <a:pt x="921113" y="1102402"/>
                                <a:pt x="859809" y="1023582"/>
                              </a:cubicBezTo>
                              <a:cubicBezTo>
                                <a:pt x="849739" y="1010635"/>
                                <a:pt x="841612" y="996287"/>
                                <a:pt x="832513" y="982639"/>
                              </a:cubicBezTo>
                              <a:lnTo>
                                <a:pt x="818865" y="962167"/>
                              </a:lnTo>
                              <a:cubicBezTo>
                                <a:pt x="793988" y="887525"/>
                                <a:pt x="833660" y="1000571"/>
                                <a:pt x="798394" y="921224"/>
                              </a:cubicBezTo>
                              <a:cubicBezTo>
                                <a:pt x="792551" y="908078"/>
                                <a:pt x="789295" y="893928"/>
                                <a:pt x="784746" y="880280"/>
                              </a:cubicBezTo>
                              <a:cubicBezTo>
                                <a:pt x="782471" y="873456"/>
                                <a:pt x="781912" y="865794"/>
                                <a:pt x="777922" y="859809"/>
                              </a:cubicBezTo>
                              <a:lnTo>
                                <a:pt x="750627" y="818866"/>
                              </a:lnTo>
                              <a:lnTo>
                                <a:pt x="736979" y="798394"/>
                              </a:lnTo>
                              <a:cubicBezTo>
                                <a:pt x="734704" y="789295"/>
                                <a:pt x="732732" y="780116"/>
                                <a:pt x="730155" y="771098"/>
                              </a:cubicBezTo>
                              <a:cubicBezTo>
                                <a:pt x="728179" y="764182"/>
                                <a:pt x="724891" y="757649"/>
                                <a:pt x="723331" y="750627"/>
                              </a:cubicBezTo>
                              <a:cubicBezTo>
                                <a:pt x="712788" y="703184"/>
                                <a:pt x="721339" y="721241"/>
                                <a:pt x="709683" y="682388"/>
                              </a:cubicBezTo>
                              <a:cubicBezTo>
                                <a:pt x="705549" y="668609"/>
                                <a:pt x="696036" y="641445"/>
                                <a:pt x="696036" y="641445"/>
                              </a:cubicBezTo>
                              <a:cubicBezTo>
                                <a:pt x="698310" y="568657"/>
                                <a:pt x="698820" y="495792"/>
                                <a:pt x="702859" y="423080"/>
                              </a:cubicBezTo>
                              <a:cubicBezTo>
                                <a:pt x="703379" y="413716"/>
                                <a:pt x="708005" y="405012"/>
                                <a:pt x="709683" y="395785"/>
                              </a:cubicBezTo>
                              <a:cubicBezTo>
                                <a:pt x="712560" y="379960"/>
                                <a:pt x="713353" y="363790"/>
                                <a:pt x="716507" y="348018"/>
                              </a:cubicBezTo>
                              <a:cubicBezTo>
                                <a:pt x="719854" y="331282"/>
                                <a:pt x="729580" y="315049"/>
                                <a:pt x="736979" y="300251"/>
                              </a:cubicBezTo>
                              <a:cubicBezTo>
                                <a:pt x="740442" y="286398"/>
                                <a:pt x="744753" y="266190"/>
                                <a:pt x="750627" y="252483"/>
                              </a:cubicBezTo>
                              <a:cubicBezTo>
                                <a:pt x="754634" y="243133"/>
                                <a:pt x="760267" y="234538"/>
                                <a:pt x="764274" y="225188"/>
                              </a:cubicBezTo>
                              <a:cubicBezTo>
                                <a:pt x="781223" y="185638"/>
                                <a:pt x="758520" y="223582"/>
                                <a:pt x="784746" y="184245"/>
                              </a:cubicBezTo>
                              <a:cubicBezTo>
                                <a:pt x="803581" y="127741"/>
                                <a:pt x="790414" y="155271"/>
                                <a:pt x="825689" y="102358"/>
                              </a:cubicBezTo>
                              <a:cubicBezTo>
                                <a:pt x="830238" y="95534"/>
                                <a:pt x="833538" y="87685"/>
                                <a:pt x="839337" y="81886"/>
                              </a:cubicBezTo>
                              <a:cubicBezTo>
                                <a:pt x="863406" y="57819"/>
                                <a:pt x="890516" y="47767"/>
                                <a:pt x="900752" y="40943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F05B9" id="Freeform 23" o:spid="_x0000_s1026" style="position:absolute;margin-left:328.25pt;margin-top:20.4pt;width:41.9pt;height:58pt;rotation:11571505fd;z-index:251655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34871,1166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" path="m900752,40943r,c878006,29570,856325,15753,832513,6824,819558,1966,805406,,791570,,668719,,545910,4549,423080,6824v-6824,4549,-13136,9980,-20471,13648c346100,48726,420340,1826,361665,40943v-4549,6824,-6032,17426,-13647,20472c277415,89657,314305,54389,272955,75063v-29268,14633,-13772,12986,-40943,34119c219064,119252,204716,127378,191068,136477r-61414,40944l109182,191069v-17152,51453,5985,-11969,-20472,40943c85493,238445,84807,245910,81886,252483v-6197,13944,-13647,27296,-20471,40944c59140,307075,59245,321340,54591,334370v-6843,19160,-20862,35290,-27296,54591c25020,395785,23688,402999,20471,409433,-5985,462346,17153,398918,,450376v2275,20472,767,41728,6824,61415c10169,522661,23408,528398,27295,539086v5497,15116,3670,31996,6824,47768c35530,593907,38967,600409,40943,607325v2577,9018,4549,18197,6824,27296c45492,659642,44496,684812,40943,709683v-1017,7121,-6824,13279,-6824,20472c34119,757545,35895,785121,40943,812042v1875,9998,6455,20102,13648,27295c66189,850935,95534,866633,95534,866633v9099,18197,16011,37663,27296,54591c127379,928048,132550,934495,136477,941695v9742,17861,16011,37663,27296,54591c172871,1009934,175507,1032043,191068,1037230v51454,17151,-11966,-5984,40944,20471c238445,1060918,246050,1061308,252483,1064525v52910,26456,-10510,3321,40944,20472l334370,1112292v6824,4549,13136,9980,20472,13648c363940,1130489,373511,1134197,382137,1139588v9645,6028,15982,19312,27296,20472c488662,1168186,568656,1164609,648268,1166883v86436,-2274,172945,-2610,259308,-6823c932240,1158857,928405,1152165,934871,1132764v-4882,-24413,-2899,-37019,-20471,-54591c908601,1072374,900752,1069074,893928,1064525v-48774,-73158,27185,37877,-34119,-40943c849739,1010635,841612,996287,832513,982639l818865,962167v-24877,-74642,14795,38404,-20471,-40943c792551,908078,789295,893928,784746,880280v-2275,-6824,-2834,-14486,-6824,-20471l750627,818866,736979,798394v-2275,-9099,-4247,-18278,-6824,-27296c728179,764182,724891,757649,723331,750627v-10543,-47443,-1992,-29386,-13648,-68239c705549,668609,696036,641445,696036,641445v2274,-72788,2784,-145653,6823,-218365c703379,413716,708005,405012,709683,395785v2877,-15825,3670,-31995,6824,-47767c719854,331282,729580,315049,736979,300251v3463,-13853,7774,-34061,13648,-47768c754634,243133,760267,234538,764274,225188v16949,-39550,-5754,-1606,20472,-40943c803581,127741,790414,155271,825689,102358v4549,-6824,7849,-14673,13648,-20472c863406,57819,890516,47767,900752,40943xe" fillcolor="#4f81bd [3204]" strokecolor="#243f60 [1604]" strokeweight="2pt">
                <v:path arrowok="t" o:connecttype="custom" o:connectlocs="512809,25845;512809,25845;473959,4308;450650,0;240864,4308;229210,12923;205900,25845;198131,38768;155396,47384;132087,68922;108777,86152;73814,111998;62159,120613;50504,146459;46619,159381;34964,185227;31079,211073;15539,245533;11654,258456;0,284302;3885,323070;15539,340300;19424,370454;23309,383377;27194,400607;23309,447990;19424,460914;23309,512605;31079,529835;54389,547066;69929,581527;77698,594449;93238,628910;108777,654756;132087,667678;143742,671986;167051,684909;190361,702139;202016,710755;217555,719370;233095,732293;369067,736600;516694,732293;532233,715062;520579,680601;508924,671986;489499,646141;473959,620295;466189,607372;454535,581527;446765,555681;442880,542758;427341,516913;419571,503990;415686,486759;411801,473837;404031,430760;396261,404915;400146,267071;404031,249841;407916,219688;419571,189535;427341,159381;435110,142151;446765,116305;470074,64614;477844,51691;512809,25845" o:connectangles="0,0,0,0,0,0,0,0,0,0,0,0,0,0,0,0,0,0,0,0,0,0,0,0,0,0,0,0,0,0,0,0,0,0,0,0,0,0,0,0,0,0,0,0,0,0,0,0,0,0,0,0,0,0,0,0,0,0,0,0,0,0,0,0,0,0,0,0"/>
              </v:shape>
            </w:pict>
          </mc:Fallback>
        </mc:AlternateContent>
      </w:r>
      <w:r w:rsidRPr="00DF42C0">
        <w:rPr>
          <w:noProof/>
          <w:sz w:val="24"/>
          <w:szCs w:val="24"/>
        </w:rPr>
        <w:drawing>
          <wp:inline distT="0" distB="0" distL="0" distR="0" wp14:anchorId="09A09D9E" wp14:editId="71CB7A35">
            <wp:extent cx="1705265" cy="1195319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080" cy="1204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6F5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If the community consists of 1000 families, how many of them have only a grandparent? Draw a Venn diagram with frequencies. Shade appropriately.</w:t>
      </w:r>
    </w:p>
    <w:p w:rsidR="006A748C" w:rsidRPr="004D1456" w:rsidRDefault="00DF42C0" w:rsidP="009356F5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sz w:val="24"/>
          <w:szCs w:val="24"/>
        </w:rPr>
        <w:t>|</w:t>
      </w:r>
      <w:r w:rsidR="009356F5" w:rsidRPr="004D1456">
        <w:rPr>
          <w:b/>
          <w:sz w:val="24"/>
          <w:szCs w:val="24"/>
        </w:rPr>
        <w:t xml:space="preserve">G and </w:t>
      </w:r>
      <w:proofErr w:type="spellStart"/>
      <w:r w:rsidR="009356F5" w:rsidRPr="004D1456">
        <w:rPr>
          <w:b/>
          <w:sz w:val="24"/>
          <w:szCs w:val="24"/>
        </w:rPr>
        <w:t>Pa</w:t>
      </w:r>
      <w:r w:rsidR="009356F5" w:rsidRPr="004D1456">
        <w:rPr>
          <w:b/>
          <w:sz w:val="24"/>
          <w:szCs w:val="24"/>
          <w:vertAlign w:val="superscript"/>
        </w:rPr>
        <w:t>C</w:t>
      </w:r>
      <w:proofErr w:type="spellEnd"/>
      <w:r w:rsidRPr="004D1456">
        <w:rPr>
          <w:b/>
          <w:sz w:val="24"/>
          <w:szCs w:val="24"/>
        </w:rPr>
        <w:t>|</w:t>
      </w:r>
      <w:r w:rsidR="009356F5" w:rsidRPr="004D1456">
        <w:rPr>
          <w:b/>
          <w:sz w:val="24"/>
          <w:szCs w:val="24"/>
        </w:rPr>
        <w:t xml:space="preserve"> = </w:t>
      </w:r>
      <w:r w:rsidRPr="004D1456">
        <w:rPr>
          <w:b/>
          <w:sz w:val="24"/>
          <w:szCs w:val="24"/>
        </w:rPr>
        <w:t>|G|</w:t>
      </w:r>
      <w:r w:rsidR="009356F5" w:rsidRPr="004D1456">
        <w:rPr>
          <w:b/>
          <w:sz w:val="24"/>
          <w:szCs w:val="24"/>
        </w:rPr>
        <w:t xml:space="preserve"> –</w:t>
      </w:r>
      <w:r w:rsidRPr="004D1456">
        <w:rPr>
          <w:b/>
          <w:sz w:val="24"/>
          <w:szCs w:val="24"/>
        </w:rPr>
        <w:t xml:space="preserve"> |Pa and G| = 180</w:t>
      </w:r>
      <w:r w:rsidR="009356F5" w:rsidRPr="004D1456">
        <w:rPr>
          <w:b/>
          <w:sz w:val="24"/>
          <w:szCs w:val="24"/>
        </w:rPr>
        <w:t xml:space="preserve"> – 11</w:t>
      </w:r>
      <w:r w:rsidRPr="004D1456">
        <w:rPr>
          <w:b/>
          <w:sz w:val="24"/>
          <w:szCs w:val="24"/>
        </w:rPr>
        <w:t>0 = 70</w:t>
      </w:r>
    </w:p>
    <w:p w:rsidR="006A748C" w:rsidRPr="004D1456" w:rsidRDefault="006A748C" w:rsidP="006A748C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6A748C" w:rsidRPr="00720565" w:rsidRDefault="004D1456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DF42C0">
        <w:rPr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1387321" wp14:editId="7DA59658">
            <wp:simplePos x="0" y="0"/>
            <wp:positionH relativeFrom="column">
              <wp:posOffset>4291965</wp:posOffset>
            </wp:positionH>
            <wp:positionV relativeFrom="paragraph">
              <wp:posOffset>465626</wp:posOffset>
            </wp:positionV>
            <wp:extent cx="1439839" cy="1009267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839" cy="100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3A92"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  <w:szCs w:val="24"/>
        </w:rPr>
        <w:t>It is estimated that 20 percent of all adolescents in the United States are obese, 1 percent of all adolescents suffer from diabetes and 0.8 percent of all adolescents both are obese and suffer from diabetes. Determine the conditional probability that a randomly chosen adolescent</w:t>
      </w:r>
    </w:p>
    <w:p w:rsidR="006A748C" w:rsidRDefault="006A748C" w:rsidP="009010E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suffers from diabetes given that he or she is obese;</w:t>
      </w: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201A49">
        <w:rPr>
          <w:b/>
          <w:sz w:val="24"/>
          <w:szCs w:val="24"/>
        </w:rPr>
        <w:t>P(</w:t>
      </w:r>
      <w:proofErr w:type="gramEnd"/>
      <w:r w:rsidRPr="00201A49">
        <w:rPr>
          <w:b/>
          <w:sz w:val="24"/>
          <w:szCs w:val="24"/>
        </w:rPr>
        <w:t>O and D</w:t>
      </w:r>
      <w:r w:rsidRPr="00201A49">
        <w:rPr>
          <w:b/>
          <w:sz w:val="24"/>
          <w:szCs w:val="24"/>
          <w:vertAlign w:val="superscript"/>
        </w:rPr>
        <w:t>C</w:t>
      </w:r>
      <w:r w:rsidRPr="00201A49">
        <w:rPr>
          <w:b/>
          <w:sz w:val="24"/>
          <w:szCs w:val="24"/>
        </w:rPr>
        <w:t>) = P(O) – P(O and D) = 20% - 0.8%</w:t>
      </w: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201A49">
        <w:rPr>
          <w:b/>
          <w:sz w:val="24"/>
          <w:szCs w:val="24"/>
        </w:rPr>
        <w:t>P(</w:t>
      </w:r>
      <w:proofErr w:type="gramEnd"/>
      <w:r>
        <w:rPr>
          <w:b/>
          <w:sz w:val="24"/>
          <w:szCs w:val="24"/>
        </w:rPr>
        <w:t>D</w:t>
      </w:r>
      <w:r w:rsidRPr="00201A49">
        <w:rPr>
          <w:b/>
          <w:sz w:val="24"/>
          <w:szCs w:val="24"/>
        </w:rPr>
        <w:t xml:space="preserve"> and </w:t>
      </w:r>
      <w:r>
        <w:rPr>
          <w:b/>
          <w:sz w:val="24"/>
          <w:szCs w:val="24"/>
        </w:rPr>
        <w:t>O</w:t>
      </w:r>
      <w:r w:rsidRPr="00201A49">
        <w:rPr>
          <w:b/>
          <w:sz w:val="24"/>
          <w:szCs w:val="24"/>
          <w:vertAlign w:val="superscript"/>
        </w:rPr>
        <w:t>C</w:t>
      </w:r>
      <w:r w:rsidRPr="00201A49">
        <w:rPr>
          <w:b/>
          <w:sz w:val="24"/>
          <w:szCs w:val="24"/>
        </w:rPr>
        <w:t>) = P(</w:t>
      </w:r>
      <w:r>
        <w:rPr>
          <w:b/>
          <w:sz w:val="24"/>
          <w:szCs w:val="24"/>
        </w:rPr>
        <w:t>D</w:t>
      </w:r>
      <w:r w:rsidRPr="00201A49">
        <w:rPr>
          <w:b/>
          <w:sz w:val="24"/>
          <w:szCs w:val="24"/>
        </w:rPr>
        <w:t xml:space="preserve">) – P(O and D) = </w:t>
      </w:r>
      <w:r>
        <w:rPr>
          <w:b/>
          <w:sz w:val="24"/>
          <w:szCs w:val="24"/>
        </w:rPr>
        <w:t>1</w:t>
      </w:r>
      <w:r w:rsidRPr="00201A49">
        <w:rPr>
          <w:b/>
          <w:sz w:val="24"/>
          <w:szCs w:val="24"/>
        </w:rPr>
        <w:t>% - 0.8%</w:t>
      </w:r>
    </w:p>
    <w:p w:rsidR="00DF42C0" w:rsidRPr="004D1456" w:rsidRDefault="002E3B50" w:rsidP="00DF42C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4D1456">
        <w:rPr>
          <w:b/>
          <w:sz w:val="24"/>
          <w:szCs w:val="24"/>
        </w:rPr>
        <w:t>P(</w:t>
      </w:r>
      <w:proofErr w:type="gramEnd"/>
      <w:r w:rsidRPr="004D1456">
        <w:rPr>
          <w:b/>
          <w:sz w:val="24"/>
          <w:szCs w:val="24"/>
        </w:rPr>
        <w:t>D|O)=P(D and O)/P(O)=.8%/20%=8/200=1/25</w:t>
      </w:r>
    </w:p>
    <w:p w:rsidR="006A748C" w:rsidRPr="00720565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proofErr w:type="gramStart"/>
      <w:r w:rsidRPr="00720565">
        <w:rPr>
          <w:sz w:val="24"/>
          <w:szCs w:val="24"/>
        </w:rPr>
        <w:t>is</w:t>
      </w:r>
      <w:proofErr w:type="gramEnd"/>
      <w:r w:rsidRPr="00720565">
        <w:rPr>
          <w:sz w:val="24"/>
          <w:szCs w:val="24"/>
        </w:rPr>
        <w:t xml:space="preserve"> obese given that she or he suffers from diabetes.</w:t>
      </w:r>
    </w:p>
    <w:p w:rsidR="006A748C" w:rsidRDefault="002E3B50" w:rsidP="00201A49">
      <w:pPr>
        <w:pStyle w:val="ListParagraph"/>
        <w:autoSpaceDE w:val="0"/>
        <w:autoSpaceDN w:val="0"/>
        <w:adjustRightInd w:val="0"/>
        <w:ind w:firstLine="720"/>
        <w:rPr>
          <w:b/>
          <w:sz w:val="24"/>
          <w:szCs w:val="24"/>
        </w:rPr>
      </w:pPr>
      <w:proofErr w:type="gramStart"/>
      <w:r w:rsidRPr="004D1456">
        <w:rPr>
          <w:b/>
          <w:sz w:val="24"/>
          <w:szCs w:val="24"/>
        </w:rPr>
        <w:t>P(</w:t>
      </w:r>
      <w:proofErr w:type="gramEnd"/>
      <w:r w:rsidRPr="004D1456">
        <w:rPr>
          <w:b/>
          <w:sz w:val="24"/>
          <w:szCs w:val="24"/>
        </w:rPr>
        <w:t>O|D)=P(D and O)/P(D)=.8%/1%=8/10=4/5</w:t>
      </w: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ind w:firstLine="720"/>
        <w:rPr>
          <w:b/>
          <w:sz w:val="24"/>
          <w:szCs w:val="24"/>
        </w:rPr>
      </w:pPr>
    </w:p>
    <w:p w:rsidR="00720565" w:rsidRDefault="00720565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  <w:szCs w:val="24"/>
        </w:rPr>
        <w:t>A committee is formed of 6 randomly selected adult residents. What is the probability that it will consist of</w:t>
      </w:r>
      <w:r>
        <w:rPr>
          <w:sz w:val="24"/>
          <w:szCs w:val="24"/>
        </w:rPr>
        <w:t xml:space="preserve"> </w:t>
      </w:r>
    </w:p>
    <w:p w:rsid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4 women and 2 men?</w:t>
      </w:r>
      <w:r w:rsidRPr="00720565">
        <w:rPr>
          <w:sz w:val="24"/>
          <w:szCs w:val="24"/>
        </w:rPr>
        <w:tab/>
      </w:r>
      <w:r w:rsidR="002E3B50" w:rsidRPr="004D1456">
        <w:rPr>
          <w:b/>
          <w:sz w:val="24"/>
          <w:szCs w:val="24"/>
        </w:rPr>
        <w:t xml:space="preserve">6 </w:t>
      </w:r>
      <w:proofErr w:type="spellStart"/>
      <w:r w:rsidR="002E3B50" w:rsidRPr="004D1456">
        <w:rPr>
          <w:b/>
          <w:sz w:val="24"/>
          <w:szCs w:val="24"/>
        </w:rPr>
        <w:t>nCr</w:t>
      </w:r>
      <w:proofErr w:type="spellEnd"/>
      <w:r w:rsidR="002E3B50" w:rsidRPr="004D1456">
        <w:rPr>
          <w:b/>
          <w:sz w:val="24"/>
          <w:szCs w:val="24"/>
        </w:rPr>
        <w:t xml:space="preserve"> 2/</w:t>
      </w:r>
      <w:r w:rsidR="003A51D7" w:rsidRPr="004D1456">
        <w:rPr>
          <w:b/>
          <w:sz w:val="24"/>
          <w:szCs w:val="24"/>
        </w:rPr>
        <w:t>2</w:t>
      </w:r>
      <w:r w:rsidR="003A51D7" w:rsidRPr="004D1456">
        <w:rPr>
          <w:b/>
          <w:sz w:val="24"/>
          <w:szCs w:val="24"/>
          <w:vertAlign w:val="superscript"/>
        </w:rPr>
        <w:t>6</w:t>
      </w:r>
      <w:r w:rsidR="003A51D7" w:rsidRPr="004D1456">
        <w:rPr>
          <w:b/>
          <w:sz w:val="24"/>
          <w:szCs w:val="24"/>
        </w:rPr>
        <w:t xml:space="preserve"> </w:t>
      </w:r>
      <w:r w:rsidR="002E3B50" w:rsidRPr="004D1456">
        <w:rPr>
          <w:b/>
          <w:sz w:val="24"/>
          <w:szCs w:val="24"/>
        </w:rPr>
        <w:t>= 15/</w:t>
      </w:r>
      <w:r w:rsidR="003A51D7" w:rsidRPr="004D1456">
        <w:rPr>
          <w:b/>
          <w:sz w:val="24"/>
          <w:szCs w:val="24"/>
        </w:rPr>
        <w:t>2</w:t>
      </w:r>
      <w:r w:rsidR="003A51D7" w:rsidRPr="004D1456">
        <w:rPr>
          <w:b/>
          <w:sz w:val="24"/>
          <w:szCs w:val="24"/>
          <w:vertAlign w:val="superscript"/>
        </w:rPr>
        <w:t>6</w:t>
      </w:r>
    </w:p>
    <w:p w:rsidR="00720565" w:rsidRPr="004D1456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720565">
        <w:rPr>
          <w:sz w:val="24"/>
          <w:szCs w:val="24"/>
        </w:rPr>
        <w:t>5 women and 1 men?</w:t>
      </w:r>
      <w:r w:rsidR="002E3B50">
        <w:rPr>
          <w:sz w:val="24"/>
          <w:szCs w:val="24"/>
        </w:rPr>
        <w:t xml:space="preserve"> </w:t>
      </w:r>
      <w:r w:rsidR="002E3B50" w:rsidRPr="004D1456">
        <w:rPr>
          <w:b/>
          <w:sz w:val="24"/>
          <w:szCs w:val="24"/>
        </w:rPr>
        <w:t xml:space="preserve">6 </w:t>
      </w:r>
      <w:proofErr w:type="spellStart"/>
      <w:r w:rsidR="002E3B50" w:rsidRPr="004D1456">
        <w:rPr>
          <w:b/>
          <w:sz w:val="24"/>
          <w:szCs w:val="24"/>
        </w:rPr>
        <w:t>nCr</w:t>
      </w:r>
      <w:proofErr w:type="spellEnd"/>
      <w:r w:rsidR="003A51D7" w:rsidRPr="004D1456">
        <w:rPr>
          <w:b/>
          <w:sz w:val="24"/>
          <w:szCs w:val="24"/>
        </w:rPr>
        <w:t xml:space="preserve"> 1/2</w:t>
      </w:r>
      <w:r w:rsidR="003A51D7" w:rsidRPr="004D1456">
        <w:rPr>
          <w:b/>
          <w:sz w:val="24"/>
          <w:szCs w:val="24"/>
          <w:vertAlign w:val="superscript"/>
        </w:rPr>
        <w:t>6</w:t>
      </w:r>
      <w:r w:rsidR="002E3B50" w:rsidRPr="004D1456">
        <w:rPr>
          <w:b/>
          <w:sz w:val="24"/>
          <w:szCs w:val="24"/>
        </w:rPr>
        <w:t>= 6/</w:t>
      </w:r>
      <w:r w:rsidR="003A51D7" w:rsidRPr="004D1456">
        <w:rPr>
          <w:b/>
          <w:sz w:val="24"/>
          <w:szCs w:val="24"/>
        </w:rPr>
        <w:t>2</w:t>
      </w:r>
      <w:r w:rsidR="003A51D7" w:rsidRPr="004D1456">
        <w:rPr>
          <w:b/>
          <w:sz w:val="24"/>
          <w:szCs w:val="24"/>
          <w:vertAlign w:val="superscript"/>
        </w:rPr>
        <w:t>6</w:t>
      </w:r>
    </w:p>
    <w:p w:rsid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6 women (and 0 men)?</w:t>
      </w:r>
      <w:r w:rsidR="002E3B50">
        <w:rPr>
          <w:sz w:val="24"/>
          <w:szCs w:val="24"/>
        </w:rPr>
        <w:t xml:space="preserve"> </w:t>
      </w:r>
      <w:r w:rsidR="002E3B50" w:rsidRPr="004D1456">
        <w:rPr>
          <w:b/>
          <w:sz w:val="24"/>
          <w:szCs w:val="24"/>
        </w:rPr>
        <w:t>1/ 2</w:t>
      </w:r>
      <w:r w:rsidR="002E3B50" w:rsidRPr="004D1456">
        <w:rPr>
          <w:b/>
          <w:sz w:val="24"/>
          <w:szCs w:val="24"/>
          <w:vertAlign w:val="superscript"/>
        </w:rPr>
        <w:t>6</w:t>
      </w:r>
      <w:r w:rsidRPr="00720565">
        <w:rPr>
          <w:sz w:val="24"/>
          <w:szCs w:val="24"/>
        </w:rPr>
        <w:tab/>
      </w:r>
    </w:p>
    <w:p w:rsidR="00720565" w:rsidRPr="00720565" w:rsidRDefault="00C312B6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, b, c to find at</w:t>
      </w:r>
      <w:r w:rsidR="00720565" w:rsidRPr="00720565">
        <w:rPr>
          <w:sz w:val="24"/>
          <w:szCs w:val="24"/>
        </w:rPr>
        <w:t xml:space="preserve"> least 4 women?</w:t>
      </w:r>
      <w:r w:rsidR="002E3B50">
        <w:rPr>
          <w:sz w:val="24"/>
          <w:szCs w:val="24"/>
        </w:rPr>
        <w:t xml:space="preserve"> </w:t>
      </w:r>
      <w:r w:rsidR="003A51D7" w:rsidRPr="004D1456">
        <w:rPr>
          <w:b/>
          <w:sz w:val="24"/>
          <w:szCs w:val="24"/>
        </w:rPr>
        <w:t>22/ 2</w:t>
      </w:r>
      <w:r w:rsidR="002E3B50" w:rsidRPr="004D1456">
        <w:rPr>
          <w:b/>
          <w:sz w:val="24"/>
          <w:szCs w:val="24"/>
          <w:vertAlign w:val="superscript"/>
        </w:rPr>
        <w:t>6</w:t>
      </w:r>
      <w:r w:rsidR="003A51D7" w:rsidRPr="004D1456">
        <w:rPr>
          <w:b/>
          <w:sz w:val="24"/>
          <w:szCs w:val="24"/>
        </w:rPr>
        <w:t xml:space="preserve"> = 11/2</w:t>
      </w:r>
      <w:r w:rsidR="002E3B50" w:rsidRPr="004D1456">
        <w:rPr>
          <w:b/>
          <w:sz w:val="24"/>
          <w:szCs w:val="24"/>
          <w:vertAlign w:val="superscript"/>
        </w:rPr>
        <w:t>5</w:t>
      </w:r>
      <w:r w:rsidR="002E3B50" w:rsidRPr="004D1456">
        <w:rPr>
          <w:b/>
          <w:sz w:val="24"/>
          <w:szCs w:val="24"/>
        </w:rPr>
        <w:t xml:space="preserve"> = 11/32</w:t>
      </w:r>
    </w:p>
    <w:p w:rsidR="00720565" w:rsidRDefault="00720565" w:rsidP="002E3B50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Use</w:t>
      </w:r>
      <w:r w:rsidR="00C312B6">
        <w:rPr>
          <w:sz w:val="24"/>
          <w:szCs w:val="24"/>
        </w:rPr>
        <w:t xml:space="preserve"> d and</w:t>
      </w:r>
      <w:r w:rsidRPr="00720565">
        <w:rPr>
          <w:sz w:val="24"/>
          <w:szCs w:val="24"/>
        </w:rPr>
        <w:t xml:space="preserve"> complement to find </w:t>
      </w:r>
      <w:r w:rsidR="00C312B6">
        <w:rPr>
          <w:sz w:val="24"/>
          <w:szCs w:val="24"/>
        </w:rPr>
        <w:t xml:space="preserve">at most 3 women </w:t>
      </w:r>
      <w:r w:rsidR="00737254">
        <w:rPr>
          <w:sz w:val="24"/>
          <w:szCs w:val="24"/>
        </w:rPr>
        <w:t>(</w:t>
      </w:r>
      <w:r w:rsidR="00C312B6">
        <w:rPr>
          <w:sz w:val="24"/>
          <w:szCs w:val="24"/>
        </w:rPr>
        <w:t xml:space="preserve">which is equivalent to </w:t>
      </w:r>
      <w:r w:rsidRPr="00720565">
        <w:rPr>
          <w:sz w:val="24"/>
          <w:szCs w:val="24"/>
        </w:rPr>
        <w:t>at</w:t>
      </w:r>
      <w:r w:rsidR="00C312B6">
        <w:rPr>
          <w:sz w:val="24"/>
          <w:szCs w:val="24"/>
        </w:rPr>
        <w:t xml:space="preserve"> </w:t>
      </w:r>
      <w:r w:rsidRPr="00720565">
        <w:rPr>
          <w:sz w:val="24"/>
          <w:szCs w:val="24"/>
        </w:rPr>
        <w:t>least 3 men</w:t>
      </w:r>
      <w:r w:rsidR="00737254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2E3B50" w:rsidRDefault="002E3B50" w:rsidP="002E3B5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sz w:val="24"/>
          <w:szCs w:val="24"/>
        </w:rPr>
        <w:t>1-11/32= 21/32</w:t>
      </w:r>
    </w:p>
    <w:p w:rsidR="00201A49" w:rsidRDefault="00201A49" w:rsidP="002E3B5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8alt. </w:t>
      </w:r>
      <w:r w:rsidRPr="00201A49">
        <w:rPr>
          <w:sz w:val="24"/>
          <w:szCs w:val="24"/>
        </w:rPr>
        <w:t>(10 pts) A committee is formed of 6 randomly selected adult residents</w:t>
      </w:r>
      <w:r>
        <w:rPr>
          <w:sz w:val="24"/>
          <w:szCs w:val="24"/>
        </w:rPr>
        <w:t xml:space="preserve"> taken from a pool of 15 men and 5 women</w:t>
      </w:r>
      <w:r w:rsidRPr="00201A49">
        <w:rPr>
          <w:sz w:val="24"/>
          <w:szCs w:val="24"/>
        </w:rPr>
        <w:t xml:space="preserve">. What is the probability that it will consist of </w:t>
      </w:r>
    </w:p>
    <w:p w:rsidR="00201A49" w:rsidRDefault="00201A49" w:rsidP="00201A4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4 women and 2 men?</w:t>
      </w:r>
      <w:r w:rsidRPr="00720565">
        <w:rPr>
          <w:sz w:val="24"/>
          <w:szCs w:val="24"/>
        </w:rPr>
        <w:tab/>
      </w:r>
      <w:r w:rsidR="00B01F03">
        <w:rPr>
          <w:b/>
          <w:sz w:val="24"/>
          <w:szCs w:val="24"/>
        </w:rPr>
        <w:t>5</w:t>
      </w:r>
      <w:r w:rsidRPr="004D1456">
        <w:rPr>
          <w:b/>
          <w:sz w:val="24"/>
          <w:szCs w:val="24"/>
        </w:rPr>
        <w:t xml:space="preserve"> </w:t>
      </w:r>
      <w:proofErr w:type="spellStart"/>
      <w:r w:rsidRPr="004D1456">
        <w:rPr>
          <w:b/>
          <w:sz w:val="24"/>
          <w:szCs w:val="24"/>
        </w:rPr>
        <w:t>nCr</w:t>
      </w:r>
      <w:proofErr w:type="spellEnd"/>
      <w:r w:rsidRPr="004D1456">
        <w:rPr>
          <w:b/>
          <w:sz w:val="24"/>
          <w:szCs w:val="24"/>
        </w:rPr>
        <w:t xml:space="preserve"> </w:t>
      </w:r>
      <w:r w:rsidR="00B01F03">
        <w:rPr>
          <w:b/>
          <w:sz w:val="24"/>
          <w:szCs w:val="24"/>
        </w:rPr>
        <w:t>4*15</w:t>
      </w:r>
      <w:r w:rsidR="00B01F03" w:rsidRPr="004D1456">
        <w:rPr>
          <w:b/>
          <w:sz w:val="24"/>
          <w:szCs w:val="24"/>
        </w:rPr>
        <w:t xml:space="preserve"> </w:t>
      </w:r>
      <w:proofErr w:type="spellStart"/>
      <w:r w:rsidR="00B01F03" w:rsidRPr="004D1456">
        <w:rPr>
          <w:b/>
          <w:sz w:val="24"/>
          <w:szCs w:val="24"/>
        </w:rPr>
        <w:t>nCr</w:t>
      </w:r>
      <w:proofErr w:type="spellEnd"/>
      <w:r w:rsidR="00B01F03" w:rsidRPr="004D1456">
        <w:rPr>
          <w:b/>
          <w:sz w:val="24"/>
          <w:szCs w:val="24"/>
        </w:rPr>
        <w:t xml:space="preserve"> </w:t>
      </w:r>
      <w:r w:rsidR="00B01F03">
        <w:rPr>
          <w:b/>
          <w:sz w:val="24"/>
          <w:szCs w:val="24"/>
        </w:rPr>
        <w:t>2</w:t>
      </w:r>
      <w:r w:rsidRPr="004D1456">
        <w:rPr>
          <w:b/>
          <w:sz w:val="24"/>
          <w:szCs w:val="24"/>
        </w:rPr>
        <w:t>/</w:t>
      </w:r>
      <w:r w:rsidR="00B01F03">
        <w:rPr>
          <w:b/>
          <w:sz w:val="24"/>
          <w:szCs w:val="24"/>
        </w:rPr>
        <w:t xml:space="preserve">20 </w:t>
      </w:r>
      <w:proofErr w:type="spellStart"/>
      <w:r w:rsidR="00B01F03">
        <w:rPr>
          <w:b/>
          <w:sz w:val="24"/>
          <w:szCs w:val="24"/>
        </w:rPr>
        <w:t>nCr</w:t>
      </w:r>
      <w:proofErr w:type="spellEnd"/>
      <w:r w:rsidR="00B01F03">
        <w:rPr>
          <w:b/>
          <w:sz w:val="24"/>
          <w:szCs w:val="24"/>
        </w:rPr>
        <w:t xml:space="preserve"> 6 = 5*105/5005 = 105/1001</w:t>
      </w:r>
    </w:p>
    <w:p w:rsidR="00B01F03" w:rsidRDefault="00201A49" w:rsidP="00B01F03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B01F03">
        <w:rPr>
          <w:sz w:val="24"/>
          <w:szCs w:val="24"/>
        </w:rPr>
        <w:t xml:space="preserve">5 women and 1 men? </w:t>
      </w:r>
      <w:r w:rsidR="00B01F03">
        <w:rPr>
          <w:b/>
          <w:sz w:val="24"/>
          <w:szCs w:val="24"/>
        </w:rPr>
        <w:t>5</w:t>
      </w:r>
      <w:r w:rsidR="00B01F03" w:rsidRPr="004D1456">
        <w:rPr>
          <w:b/>
          <w:sz w:val="24"/>
          <w:szCs w:val="24"/>
        </w:rPr>
        <w:t xml:space="preserve"> </w:t>
      </w:r>
      <w:proofErr w:type="spellStart"/>
      <w:r w:rsidR="00B01F03" w:rsidRPr="004D1456">
        <w:rPr>
          <w:b/>
          <w:sz w:val="24"/>
          <w:szCs w:val="24"/>
        </w:rPr>
        <w:t>nCr</w:t>
      </w:r>
      <w:proofErr w:type="spellEnd"/>
      <w:r w:rsidR="00B01F03" w:rsidRPr="004D1456">
        <w:rPr>
          <w:b/>
          <w:sz w:val="24"/>
          <w:szCs w:val="24"/>
        </w:rPr>
        <w:t xml:space="preserve"> </w:t>
      </w:r>
      <w:r w:rsidR="00B01F03">
        <w:rPr>
          <w:b/>
          <w:sz w:val="24"/>
          <w:szCs w:val="24"/>
        </w:rPr>
        <w:t>5</w:t>
      </w:r>
      <w:r w:rsidR="00B01F03">
        <w:rPr>
          <w:b/>
          <w:sz w:val="24"/>
          <w:szCs w:val="24"/>
        </w:rPr>
        <w:t>*15</w:t>
      </w:r>
      <w:r w:rsidR="00B01F03" w:rsidRPr="004D1456">
        <w:rPr>
          <w:b/>
          <w:sz w:val="24"/>
          <w:szCs w:val="24"/>
        </w:rPr>
        <w:t xml:space="preserve"> </w:t>
      </w:r>
      <w:proofErr w:type="spellStart"/>
      <w:r w:rsidR="00B01F03" w:rsidRPr="004D1456">
        <w:rPr>
          <w:b/>
          <w:sz w:val="24"/>
          <w:szCs w:val="24"/>
        </w:rPr>
        <w:t>nCr</w:t>
      </w:r>
      <w:proofErr w:type="spellEnd"/>
      <w:r w:rsidR="00B01F03">
        <w:rPr>
          <w:b/>
          <w:sz w:val="24"/>
          <w:szCs w:val="24"/>
        </w:rPr>
        <w:t xml:space="preserve"> 1</w:t>
      </w:r>
      <w:r w:rsidR="00B01F03" w:rsidRPr="004D1456">
        <w:rPr>
          <w:b/>
          <w:sz w:val="24"/>
          <w:szCs w:val="24"/>
        </w:rPr>
        <w:t>/</w:t>
      </w:r>
      <w:r w:rsidR="00B01F03">
        <w:rPr>
          <w:b/>
          <w:sz w:val="24"/>
          <w:szCs w:val="24"/>
        </w:rPr>
        <w:t xml:space="preserve">20 </w:t>
      </w:r>
      <w:proofErr w:type="spellStart"/>
      <w:r w:rsidR="00B01F03">
        <w:rPr>
          <w:b/>
          <w:sz w:val="24"/>
          <w:szCs w:val="24"/>
        </w:rPr>
        <w:t>nCr</w:t>
      </w:r>
      <w:proofErr w:type="spellEnd"/>
      <w:r w:rsidR="00B01F03">
        <w:rPr>
          <w:b/>
          <w:sz w:val="24"/>
          <w:szCs w:val="24"/>
        </w:rPr>
        <w:t xml:space="preserve"> 6</w:t>
      </w:r>
      <w:r w:rsidR="00B01F03">
        <w:rPr>
          <w:b/>
          <w:sz w:val="24"/>
          <w:szCs w:val="24"/>
        </w:rPr>
        <w:t xml:space="preserve"> = 15/5005=3/1001</w:t>
      </w:r>
    </w:p>
    <w:p w:rsidR="00201A49" w:rsidRPr="00B01F03" w:rsidRDefault="00201A49" w:rsidP="00F96A7F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B01F03">
        <w:rPr>
          <w:sz w:val="24"/>
          <w:szCs w:val="24"/>
        </w:rPr>
        <w:t xml:space="preserve">6 women (and 0 men)? </w:t>
      </w:r>
      <w:r w:rsidR="00B01F03">
        <w:rPr>
          <w:b/>
          <w:sz w:val="24"/>
          <w:szCs w:val="24"/>
        </w:rPr>
        <w:t>0</w:t>
      </w:r>
    </w:p>
    <w:p w:rsidR="00201A49" w:rsidRPr="00720565" w:rsidRDefault="00201A49" w:rsidP="00201A4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, b, c to find at</w:t>
      </w:r>
      <w:r w:rsidRPr="00720565">
        <w:rPr>
          <w:sz w:val="24"/>
          <w:szCs w:val="24"/>
        </w:rPr>
        <w:t xml:space="preserve"> least 4 women?</w:t>
      </w:r>
      <w:r>
        <w:rPr>
          <w:sz w:val="24"/>
          <w:szCs w:val="24"/>
        </w:rPr>
        <w:t xml:space="preserve"> </w:t>
      </w:r>
      <w:r w:rsidR="00B01F03" w:rsidRPr="00B01F03">
        <w:rPr>
          <w:b/>
          <w:sz w:val="24"/>
          <w:szCs w:val="24"/>
        </w:rPr>
        <w:t>108/1001</w:t>
      </w:r>
    </w:p>
    <w:p w:rsidR="00201A49" w:rsidRDefault="00201A49" w:rsidP="00201A4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Use</w:t>
      </w:r>
      <w:r>
        <w:rPr>
          <w:sz w:val="24"/>
          <w:szCs w:val="24"/>
        </w:rPr>
        <w:t xml:space="preserve"> d and</w:t>
      </w:r>
      <w:r w:rsidRPr="00720565">
        <w:rPr>
          <w:sz w:val="24"/>
          <w:szCs w:val="24"/>
        </w:rPr>
        <w:t xml:space="preserve"> complement to find </w:t>
      </w:r>
      <w:r>
        <w:rPr>
          <w:sz w:val="24"/>
          <w:szCs w:val="24"/>
        </w:rPr>
        <w:t xml:space="preserve">at most 3 women (which is equivalent to </w:t>
      </w:r>
      <w:r w:rsidRPr="00720565">
        <w:rPr>
          <w:sz w:val="24"/>
          <w:szCs w:val="24"/>
        </w:rPr>
        <w:t>at</w:t>
      </w:r>
      <w:r>
        <w:rPr>
          <w:sz w:val="24"/>
          <w:szCs w:val="24"/>
        </w:rPr>
        <w:t xml:space="preserve"> </w:t>
      </w:r>
      <w:r w:rsidRPr="00720565">
        <w:rPr>
          <w:sz w:val="24"/>
          <w:szCs w:val="24"/>
        </w:rPr>
        <w:t>least 3 men</w:t>
      </w:r>
      <w:r>
        <w:rPr>
          <w:sz w:val="24"/>
          <w:szCs w:val="24"/>
        </w:rPr>
        <w:t>).</w:t>
      </w:r>
    </w:p>
    <w:p w:rsidR="00201A49" w:rsidRDefault="00B01F03" w:rsidP="00201A49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>
        <w:rPr>
          <w:b/>
          <w:sz w:val="24"/>
          <w:szCs w:val="24"/>
        </w:rPr>
        <w:t>1-</w:t>
      </w:r>
      <w:r w:rsidRPr="00B01F03">
        <w:rPr>
          <w:b/>
          <w:sz w:val="24"/>
          <w:szCs w:val="24"/>
        </w:rPr>
        <w:t>108/1001</w:t>
      </w:r>
      <w:r w:rsidR="00201A49" w:rsidRPr="004D1456">
        <w:rPr>
          <w:b/>
          <w:sz w:val="24"/>
          <w:szCs w:val="24"/>
        </w:rPr>
        <w:t xml:space="preserve">= </w:t>
      </w:r>
      <w:r>
        <w:rPr>
          <w:b/>
          <w:sz w:val="24"/>
          <w:szCs w:val="24"/>
        </w:rPr>
        <w:t>893/1001</w:t>
      </w:r>
    </w:p>
    <w:p w:rsidR="00201A49" w:rsidRPr="004D1456" w:rsidRDefault="00201A49" w:rsidP="002E3B5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6A748C" w:rsidRPr="00720565" w:rsidRDefault="00DF58F9" w:rsidP="00201A49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</w:rPr>
        <w:t>A</w:t>
      </w:r>
      <w:r w:rsidR="001C4F1E">
        <w:rPr>
          <w:sz w:val="24"/>
        </w:rPr>
        <w:t>n ordinary</w:t>
      </w:r>
      <w:r w:rsidR="006A748C" w:rsidRPr="00720565">
        <w:rPr>
          <w:sz w:val="24"/>
        </w:rPr>
        <w:t xml:space="preserve"> license plate from </w:t>
      </w:r>
      <w:r w:rsidR="001C4F1E">
        <w:rPr>
          <w:sz w:val="24"/>
        </w:rPr>
        <w:t>New York</w:t>
      </w:r>
      <w:r w:rsidR="006A748C" w:rsidRPr="00720565">
        <w:rPr>
          <w:sz w:val="24"/>
        </w:rPr>
        <w:t xml:space="preserve"> has 3 letters followed by 4 digits, e.g. KAK-3310</w:t>
      </w:r>
    </w:p>
    <w:p w:rsidR="006A748C" w:rsidRPr="00DF58F9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 xml:space="preserve">How many different </w:t>
      </w:r>
      <w:r w:rsidR="001C4F1E">
        <w:rPr>
          <w:sz w:val="24"/>
        </w:rPr>
        <w:t xml:space="preserve">ordinary </w:t>
      </w:r>
      <w:r w:rsidRPr="00DF58F9">
        <w:rPr>
          <w:sz w:val="24"/>
        </w:rPr>
        <w:t>license plates can be made?</w:t>
      </w:r>
      <w:r w:rsidR="002E3B50">
        <w:rPr>
          <w:sz w:val="24"/>
        </w:rPr>
        <w:t xml:space="preserve"> </w:t>
      </w:r>
      <w:r w:rsidR="003A51D7" w:rsidRPr="004D1456">
        <w:rPr>
          <w:b/>
          <w:sz w:val="24"/>
        </w:rPr>
        <w:t>26</w:t>
      </w:r>
      <w:r w:rsidR="00970549" w:rsidRPr="004D1456">
        <w:rPr>
          <w:b/>
          <w:sz w:val="24"/>
          <w:vertAlign w:val="superscript"/>
        </w:rPr>
        <w:t>3</w:t>
      </w:r>
      <w:r w:rsidR="003A51D7" w:rsidRPr="004D1456">
        <w:rPr>
          <w:b/>
          <w:sz w:val="24"/>
        </w:rPr>
        <w:t>*10</w:t>
      </w:r>
      <w:r w:rsidR="00970549" w:rsidRPr="004D1456">
        <w:rPr>
          <w:b/>
          <w:sz w:val="24"/>
          <w:vertAlign w:val="superscript"/>
        </w:rPr>
        <w:t>4</w:t>
      </w:r>
    </w:p>
    <w:p w:rsidR="006A748C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>If the letters must be distinct and the first digit cannot be a zero, how many plates can be made?</w:t>
      </w:r>
    </w:p>
    <w:p w:rsidR="00970549" w:rsidRPr="004D1456" w:rsidRDefault="003A51D7" w:rsidP="00970549">
      <w:pPr>
        <w:pStyle w:val="ListParagraph"/>
        <w:ind w:left="1440"/>
        <w:rPr>
          <w:b/>
          <w:sz w:val="24"/>
        </w:rPr>
      </w:pPr>
      <w:r w:rsidRPr="004D1456">
        <w:rPr>
          <w:b/>
          <w:sz w:val="24"/>
        </w:rPr>
        <w:t>26nPr3*9*10</w:t>
      </w:r>
      <w:r w:rsidR="00970549" w:rsidRPr="004D1456">
        <w:rPr>
          <w:b/>
          <w:sz w:val="24"/>
          <w:vertAlign w:val="superscript"/>
        </w:rPr>
        <w:t>3</w:t>
      </w:r>
      <w:r w:rsidR="002E3B50" w:rsidRPr="004D1456">
        <w:rPr>
          <w:b/>
          <w:sz w:val="24"/>
        </w:rPr>
        <w:t>=26*25*24</w:t>
      </w:r>
      <w:r w:rsidRPr="004D1456">
        <w:rPr>
          <w:b/>
          <w:sz w:val="24"/>
        </w:rPr>
        <w:t>*9*10</w:t>
      </w:r>
      <w:r w:rsidR="002E3B50" w:rsidRPr="004D1456">
        <w:rPr>
          <w:b/>
          <w:sz w:val="24"/>
          <w:vertAlign w:val="superscript"/>
        </w:rPr>
        <w:t>3</w:t>
      </w:r>
    </w:p>
    <w:p w:rsidR="006A748C" w:rsidRPr="004D1456" w:rsidRDefault="006A748C" w:rsidP="002F3A92">
      <w:pPr>
        <w:pStyle w:val="ListParagraph"/>
        <w:numPr>
          <w:ilvl w:val="1"/>
          <w:numId w:val="17"/>
        </w:numPr>
        <w:rPr>
          <w:b/>
          <w:sz w:val="24"/>
        </w:rPr>
      </w:pPr>
      <w:r w:rsidRPr="00DF58F9">
        <w:rPr>
          <w:sz w:val="24"/>
        </w:rPr>
        <w:t>If exactly 2 letters must be the same and the last digit must be odd, how many plates can be made?</w:t>
      </w:r>
      <w:r w:rsidR="003A51D7">
        <w:rPr>
          <w:sz w:val="24"/>
        </w:rPr>
        <w:t xml:space="preserve"> </w:t>
      </w:r>
      <w:r w:rsidR="00970549" w:rsidRPr="004D1456">
        <w:rPr>
          <w:b/>
          <w:sz w:val="24"/>
        </w:rPr>
        <w:t>26*25*</w:t>
      </w:r>
      <w:r w:rsidR="003A51D7" w:rsidRPr="004D1456">
        <w:rPr>
          <w:b/>
          <w:sz w:val="24"/>
        </w:rPr>
        <w:t>3nCr2*</w:t>
      </w:r>
      <w:r w:rsidR="00970549" w:rsidRPr="004D1456">
        <w:rPr>
          <w:b/>
          <w:sz w:val="24"/>
        </w:rPr>
        <w:t>10</w:t>
      </w:r>
      <w:r w:rsidR="00970549" w:rsidRPr="004D1456">
        <w:rPr>
          <w:b/>
          <w:sz w:val="24"/>
          <w:vertAlign w:val="superscript"/>
        </w:rPr>
        <w:t>3</w:t>
      </w:r>
      <w:r w:rsidR="00970549" w:rsidRPr="004D1456">
        <w:rPr>
          <w:b/>
          <w:sz w:val="24"/>
        </w:rPr>
        <w:t>*5</w:t>
      </w:r>
      <w:r w:rsidR="002E3B50" w:rsidRPr="004D1456">
        <w:rPr>
          <w:b/>
          <w:sz w:val="24"/>
        </w:rPr>
        <w:t>=26*25*</w:t>
      </w:r>
      <w:r w:rsidR="003A51D7" w:rsidRPr="004D1456">
        <w:rPr>
          <w:b/>
          <w:sz w:val="24"/>
        </w:rPr>
        <w:t>3*10</w:t>
      </w:r>
      <w:r w:rsidR="002E3B50" w:rsidRPr="004D1456">
        <w:rPr>
          <w:b/>
          <w:sz w:val="24"/>
          <w:vertAlign w:val="superscript"/>
        </w:rPr>
        <w:t>3</w:t>
      </w:r>
      <w:r w:rsidR="002E3B50" w:rsidRPr="004D1456">
        <w:rPr>
          <w:b/>
          <w:sz w:val="24"/>
        </w:rPr>
        <w:t>*5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letter which is repeated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remaining letter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lace the letters which are repeated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first 3 numbers</w:t>
      </w:r>
    </w:p>
    <w:p w:rsidR="003A51D7" w:rsidRPr="0079267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last number</w:t>
      </w:r>
    </w:p>
    <w:p w:rsidR="003A51D7" w:rsidRDefault="003A51D7" w:rsidP="003A51D7">
      <w:pPr>
        <w:pStyle w:val="ListParagraph"/>
        <w:ind w:left="1440"/>
        <w:rPr>
          <w:sz w:val="24"/>
        </w:rPr>
      </w:pPr>
    </w:p>
    <w:p w:rsidR="00B45937" w:rsidRDefault="00B45937" w:rsidP="002F3A92">
      <w:pPr>
        <w:pStyle w:val="Default"/>
      </w:pPr>
    </w:p>
    <w:p w:rsidR="00376D68" w:rsidRPr="00376D68" w:rsidRDefault="00B45937" w:rsidP="00376D68">
      <w:pPr>
        <w:pStyle w:val="OmniPage3"/>
        <w:numPr>
          <w:ilvl w:val="0"/>
          <w:numId w:val="17"/>
        </w:numPr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 xml:space="preserve"> </w:t>
      </w:r>
      <w:r w:rsidR="00BF7285" w:rsidRPr="00CE59C4">
        <w:rPr>
          <w:szCs w:val="24"/>
        </w:rPr>
        <w:t>(10 pts) A random variable  has the  following  probability distribution:</w:t>
      </w:r>
    </w:p>
    <w:p w:rsidR="00376D68" w:rsidRPr="00CE59C4" w:rsidRDefault="00376D68" w:rsidP="00376D68">
      <w:pPr>
        <w:pStyle w:val="OmniPage1"/>
        <w:tabs>
          <w:tab w:val="left" w:pos="10800"/>
        </w:tabs>
        <w:ind w:right="0"/>
        <w:rPr>
          <w:szCs w:val="24"/>
        </w:rPr>
      </w:pPr>
      <w:r>
        <w:rPr>
          <w:szCs w:val="24"/>
        </w:rPr>
        <w:tab/>
      </w:r>
      <w:r w:rsidRPr="00CE59C4">
        <w:rPr>
          <w:szCs w:val="24"/>
        </w:rPr>
        <w:t>X</w:t>
      </w:r>
      <w:r>
        <w:rPr>
          <w:szCs w:val="24"/>
        </w:rPr>
        <w:t>^2</w:t>
      </w:r>
      <w:r w:rsidRPr="00CE59C4">
        <w:rPr>
          <w:szCs w:val="24"/>
        </w:rPr>
        <w:tab/>
      </w:r>
      <w:r>
        <w:rPr>
          <w:szCs w:val="24"/>
        </w:rPr>
        <w:t>4</w:t>
      </w:r>
      <w:r>
        <w:rPr>
          <w:szCs w:val="24"/>
        </w:rPr>
        <w:tab/>
      </w:r>
      <w:r w:rsidRPr="00CE59C4">
        <w:rPr>
          <w:szCs w:val="24"/>
        </w:rPr>
        <w:t>1</w:t>
      </w:r>
      <w:r w:rsidRPr="00CE59C4">
        <w:rPr>
          <w:szCs w:val="24"/>
        </w:rPr>
        <w:tab/>
        <w:t>1</w:t>
      </w:r>
      <w:r w:rsidRPr="00CE59C4">
        <w:rPr>
          <w:szCs w:val="24"/>
        </w:rPr>
        <w:tab/>
      </w:r>
      <w:r>
        <w:rPr>
          <w:szCs w:val="24"/>
        </w:rPr>
        <w:t>4</w:t>
      </w:r>
    </w:p>
    <w:p w:rsidR="00376D68" w:rsidRPr="00CE59C4" w:rsidRDefault="00376D68" w:rsidP="00376D68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  <w:t>X</w:t>
      </w:r>
      <w:r w:rsidRPr="00CE59C4">
        <w:rPr>
          <w:szCs w:val="24"/>
        </w:rPr>
        <w:tab/>
        <w:t>-2</w:t>
      </w:r>
      <w:r w:rsidRPr="00CE59C4">
        <w:rPr>
          <w:szCs w:val="24"/>
        </w:rPr>
        <w:tab/>
        <w:t>-1</w:t>
      </w:r>
      <w:r w:rsidRPr="00CE59C4">
        <w:rPr>
          <w:szCs w:val="24"/>
        </w:rPr>
        <w:tab/>
        <w:t>1</w:t>
      </w:r>
      <w:r w:rsidRPr="00CE59C4">
        <w:rPr>
          <w:szCs w:val="24"/>
        </w:rPr>
        <w:tab/>
        <w:t>2</w:t>
      </w:r>
    </w:p>
    <w:p w:rsidR="00BF7285" w:rsidRPr="00CE59C4" w:rsidRDefault="00376D68" w:rsidP="00376D68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</w:r>
      <w:r w:rsidR="00BF7285" w:rsidRPr="00CE59C4">
        <w:rPr>
          <w:szCs w:val="24"/>
        </w:rPr>
        <w:t>P(X)</w:t>
      </w:r>
      <w:r w:rsidR="00BF7285" w:rsidRPr="00CE59C4">
        <w:rPr>
          <w:szCs w:val="24"/>
        </w:rPr>
        <w:tab/>
        <w:t>0.3</w:t>
      </w:r>
      <w:r w:rsidR="00BF7285" w:rsidRPr="00CE59C4">
        <w:rPr>
          <w:szCs w:val="24"/>
        </w:rPr>
        <w:tab/>
        <w:t>0.2</w:t>
      </w:r>
      <w:r w:rsidR="00BF7285" w:rsidRPr="00CE59C4">
        <w:rPr>
          <w:szCs w:val="24"/>
        </w:rPr>
        <w:tab/>
        <w:t xml:space="preserve">0.3 </w:t>
      </w:r>
      <w:r w:rsidR="00BF7285" w:rsidRPr="00CE59C4">
        <w:rPr>
          <w:szCs w:val="24"/>
        </w:rPr>
        <w:tab/>
        <w:t>?</w:t>
      </w:r>
    </w:p>
    <w:p w:rsidR="00633864" w:rsidRDefault="00BF7285" w:rsidP="0059420C">
      <w:pPr>
        <w:pStyle w:val="OmniPage2"/>
        <w:tabs>
          <w:tab w:val="left" w:pos="10800"/>
        </w:tabs>
        <w:ind w:left="720" w:right="0"/>
        <w:rPr>
          <w:szCs w:val="24"/>
        </w:rPr>
      </w:pPr>
      <w:r w:rsidRPr="00CE59C4">
        <w:rPr>
          <w:szCs w:val="24"/>
        </w:rPr>
        <w:t>Find</w:t>
      </w:r>
      <w:r>
        <w:rPr>
          <w:szCs w:val="24"/>
        </w:rPr>
        <w:t xml:space="preserve"> and </w:t>
      </w:r>
      <w:r w:rsidRPr="00BF7285">
        <w:rPr>
          <w:b/>
          <w:szCs w:val="24"/>
        </w:rPr>
        <w:t>interpret</w:t>
      </w:r>
      <w:r>
        <w:rPr>
          <w:szCs w:val="24"/>
        </w:rPr>
        <w:t xml:space="preserve"> </w:t>
      </w:r>
    </w:p>
    <w:p w:rsidR="00633864" w:rsidRPr="004D1456" w:rsidRDefault="00633864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b/>
          <w:szCs w:val="24"/>
        </w:rPr>
      </w:pPr>
      <w:r>
        <w:rPr>
          <w:szCs w:val="24"/>
        </w:rPr>
        <w:t>probability when X=2</w:t>
      </w:r>
      <w:r w:rsidR="004D1456">
        <w:rPr>
          <w:szCs w:val="24"/>
        </w:rPr>
        <w:t xml:space="preserve">: </w:t>
      </w:r>
      <w:r w:rsidR="00376D68">
        <w:rPr>
          <w:szCs w:val="24"/>
        </w:rPr>
        <w:t xml:space="preserve"> </w:t>
      </w:r>
      <w:r w:rsidR="00376D68" w:rsidRPr="004D1456">
        <w:rPr>
          <w:b/>
          <w:szCs w:val="24"/>
        </w:rPr>
        <w:t>P(2)=1-(0.3+0.2+0.3) =</w:t>
      </w:r>
      <w:r w:rsidRPr="004D1456">
        <w:rPr>
          <w:b/>
          <w:szCs w:val="24"/>
        </w:rPr>
        <w:t xml:space="preserve"> </w:t>
      </w:r>
      <w:r w:rsidR="00376D68" w:rsidRPr="004D1456">
        <w:rPr>
          <w:b/>
          <w:szCs w:val="24"/>
        </w:rPr>
        <w:t>1-0.8=0.2</w:t>
      </w:r>
    </w:p>
    <w:p w:rsidR="00633864" w:rsidRDefault="00BF7285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szCs w:val="24"/>
        </w:rPr>
      </w:pPr>
      <w:r w:rsidRPr="00CE59C4">
        <w:rPr>
          <w:szCs w:val="24"/>
        </w:rPr>
        <w:t xml:space="preserve">mean </w:t>
      </w:r>
      <w:r w:rsidR="00376D68" w:rsidRPr="004D1456">
        <w:rPr>
          <w:b/>
          <w:szCs w:val="24"/>
        </w:rPr>
        <w:t>= -2*.3+-1*.2+1*.3+2*.2=-.6-.2+.3+.4=-.1 On average, the outcome will be -.1</w:t>
      </w:r>
    </w:p>
    <w:p w:rsidR="0059420C" w:rsidRPr="004D1456" w:rsidRDefault="00BF7285" w:rsidP="00376D68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b/>
          <w:szCs w:val="24"/>
        </w:rPr>
      </w:pPr>
      <w:r w:rsidRPr="00CE59C4">
        <w:rPr>
          <w:szCs w:val="24"/>
        </w:rPr>
        <w:t>standard deviation</w:t>
      </w:r>
      <w:r w:rsidR="00376D68">
        <w:rPr>
          <w:b/>
          <w:szCs w:val="24"/>
        </w:rPr>
        <w:t xml:space="preserve"> </w:t>
      </w:r>
      <w:r w:rsidR="00376D68" w:rsidRPr="004D1456">
        <w:rPr>
          <w:b/>
          <w:szCs w:val="24"/>
        </w:rPr>
        <w:t xml:space="preserve">=√(4*.3+1*.2+1*.3+4*.2)-(-.1)^2) =√(2.5-.01) =√2.49=1.58 </w:t>
      </w:r>
    </w:p>
    <w:p w:rsidR="00376D68" w:rsidRPr="004D1456" w:rsidRDefault="00376D68" w:rsidP="00376D68">
      <w:pPr>
        <w:pStyle w:val="OmniPage2"/>
        <w:tabs>
          <w:tab w:val="left" w:pos="10800"/>
        </w:tabs>
        <w:ind w:left="1440" w:right="0"/>
        <w:rPr>
          <w:b/>
          <w:szCs w:val="24"/>
        </w:rPr>
      </w:pPr>
      <w:r w:rsidRPr="004D1456">
        <w:rPr>
          <w:b/>
          <w:szCs w:val="24"/>
        </w:rPr>
        <w:t>On average an outcome will be about 1 ½ units from the mean (~0), which makes perfect sense if you look at the d</w:t>
      </w:r>
      <w:r w:rsidR="00FE16E9" w:rsidRPr="004D1456">
        <w:rPr>
          <w:b/>
          <w:szCs w:val="24"/>
        </w:rPr>
        <w:t>istribution which is close to uniform.</w:t>
      </w:r>
    </w:p>
    <w:p w:rsidR="00285C0E" w:rsidRPr="0059420C" w:rsidRDefault="00285C0E" w:rsidP="0059420C">
      <w:pPr>
        <w:pStyle w:val="OmniPage2"/>
        <w:numPr>
          <w:ilvl w:val="0"/>
          <w:numId w:val="17"/>
        </w:numPr>
        <w:tabs>
          <w:tab w:val="left" w:pos="10800"/>
        </w:tabs>
        <w:ind w:right="0"/>
        <w:rPr>
          <w:b/>
          <w:szCs w:val="24"/>
        </w:rPr>
      </w:pPr>
      <w:r w:rsidRPr="00CE59C4">
        <w:t>(</w:t>
      </w:r>
      <w:r>
        <w:t>2</w:t>
      </w:r>
      <w:r w:rsidR="00B45937">
        <w:t>0</w:t>
      </w:r>
      <w:r w:rsidRPr="00CE59C4">
        <w:t xml:space="preserve"> pts) </w:t>
      </w:r>
      <w:r w:rsidRPr="00BF7285">
        <w:t xml:space="preserve">A shipment of parts contains </w:t>
      </w:r>
      <w:r>
        <w:t>40</w:t>
      </w:r>
      <w:r w:rsidRPr="00BF7285">
        <w:t xml:space="preserve"> items of which </w:t>
      </w:r>
      <w:r>
        <w:t>5</w:t>
      </w:r>
      <w:r w:rsidRPr="00BF7285">
        <w:t xml:space="preserve"> are defective. </w:t>
      </w:r>
      <w:r>
        <w:t>Ten</w:t>
      </w:r>
      <w:r w:rsidR="000A7471">
        <w:t xml:space="preserve"> </w:t>
      </w:r>
      <w:r w:rsidRPr="000A7471">
        <w:t xml:space="preserve">of these items are randomly chosen and inspected. Let X denote number that are defective. </w:t>
      </w:r>
      <w:r w:rsidR="00A529D1">
        <w:t xml:space="preserve">Let </w:t>
      </w:r>
      <w:r w:rsidR="00A529D1" w:rsidRPr="008F4F6D">
        <w:rPr>
          <w:position w:val="-12"/>
        </w:rPr>
        <w:object w:dxaOrig="300" w:dyaOrig="360">
          <v:shape id="_x0000_i1031" type="#_x0000_t75" style="width:15pt;height:18pt" o:ole="">
            <v:imagedata r:id="rId28" o:title=""/>
          </v:shape>
          <o:OLEObject Type="Embed" ProgID="Equation.DSMT4" ShapeID="_x0000_i1031" DrawAspect="Content" ObjectID="_1539159416" r:id="rId29"/>
        </w:object>
      </w:r>
      <w:r w:rsidR="00A529D1">
        <w:t xml:space="preserve">be the random variable that is 1 if the </w:t>
      </w:r>
      <w:proofErr w:type="spellStart"/>
      <w:r w:rsidR="00A529D1">
        <w:t>i</w:t>
      </w:r>
      <w:r w:rsidR="00A529D1" w:rsidRPr="0059420C">
        <w:rPr>
          <w:vertAlign w:val="superscript"/>
        </w:rPr>
        <w:t>th</w:t>
      </w:r>
      <w:proofErr w:type="spellEnd"/>
      <w:r w:rsidR="00A529D1">
        <w:t xml:space="preserve"> part selected is defective and 0 otherwise. Note </w:t>
      </w:r>
      <w:proofErr w:type="gramStart"/>
      <w:r w:rsidR="00A529D1">
        <w:t>that</w:t>
      </w:r>
      <w:r w:rsidR="00A529D1" w:rsidRPr="00B72E77">
        <w:t xml:space="preserve"> </w:t>
      </w:r>
      <w:proofErr w:type="gramEnd"/>
      <w:r w:rsidR="00A529D1" w:rsidRPr="008F4F6D">
        <w:rPr>
          <w:position w:val="-12"/>
        </w:rPr>
        <w:object w:dxaOrig="2240" w:dyaOrig="360">
          <v:shape id="_x0000_i1032" type="#_x0000_t75" style="width:111.75pt;height:18pt" o:ole="">
            <v:imagedata r:id="rId30" o:title=""/>
          </v:shape>
          <o:OLEObject Type="Embed" ProgID="Equation.DSMT4" ShapeID="_x0000_i1032" DrawAspect="Content" ObjectID="_1539159417" r:id="rId31"/>
        </w:object>
      </w:r>
      <w:r w:rsidR="00A529D1">
        <w:t>.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>Find expressions for</w:t>
      </w:r>
      <w:r w:rsidRPr="00BF7285">
        <w:rPr>
          <w:szCs w:val="24"/>
        </w:rPr>
        <w:t xml:space="preserve"> </w:t>
      </w:r>
      <w:r>
        <w:rPr>
          <w:szCs w:val="24"/>
        </w:rPr>
        <w:t xml:space="preserve">probability distribution of </w:t>
      </w:r>
      <w:r w:rsidR="00A529D1">
        <w:rPr>
          <w:szCs w:val="24"/>
        </w:rPr>
        <w:t xml:space="preserve"> </w:t>
      </w:r>
      <w:r w:rsidRPr="00A529D1">
        <w:rPr>
          <w:i/>
          <w:szCs w:val="24"/>
        </w:rPr>
        <w:t>X</w:t>
      </w:r>
      <w:r>
        <w:rPr>
          <w:szCs w:val="24"/>
        </w:rPr>
        <w:t xml:space="preserve"> (leave as a product and/or r</w:t>
      </w:r>
      <w:r w:rsidR="00FE16E9">
        <w:rPr>
          <w:szCs w:val="24"/>
        </w:rPr>
        <w:t>atio of binomial coefficients):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439"/>
        <w:gridCol w:w="1361"/>
        <w:gridCol w:w="1310"/>
        <w:gridCol w:w="1310"/>
        <w:gridCol w:w="1310"/>
        <w:gridCol w:w="1310"/>
        <w:gridCol w:w="1310"/>
      </w:tblGrid>
      <w:tr w:rsidR="001F7580" w:rsidTr="001F7580">
        <w:tc>
          <w:tcPr>
            <w:tcW w:w="1439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x</w:t>
            </w:r>
          </w:p>
        </w:tc>
        <w:tc>
          <w:tcPr>
            <w:tcW w:w="1361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</w:tr>
      <w:tr w:rsidR="001F7580" w:rsidTr="001F7580">
        <w:tc>
          <w:tcPr>
            <w:tcW w:w="1439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P(x)</w:t>
            </w:r>
          </w:p>
        </w:tc>
        <w:tc>
          <w:tcPr>
            <w:tcW w:w="1361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3" type="#_x0000_t75" style="width:48pt;height:1in" o:ole="">
                  <v:imagedata r:id="rId32" o:title=""/>
                </v:shape>
                <o:OLEObject Type="Embed" ProgID="Equation.DSMT4" ShapeID="_x0000_i1033" DrawAspect="Content" ObjectID="_1539159418" r:id="rId33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4" type="#_x0000_t75" style="width:48pt;height:1in" o:ole="">
                  <v:imagedata r:id="rId34" o:title=""/>
                </v:shape>
                <o:OLEObject Type="Embed" ProgID="Equation.DSMT4" ShapeID="_x0000_i1034" DrawAspect="Content" ObjectID="_1539159419" r:id="rId35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5" type="#_x0000_t75" style="width:48pt;height:1in" o:ole="">
                  <v:imagedata r:id="rId36" o:title=""/>
                </v:shape>
                <o:OLEObject Type="Embed" ProgID="Equation.DSMT4" ShapeID="_x0000_i1035" DrawAspect="Content" ObjectID="_1539159420" r:id="rId37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6" type="#_x0000_t75" style="width:48pt;height:1in" o:ole="">
                  <v:imagedata r:id="rId38" o:title=""/>
                </v:shape>
                <o:OLEObject Type="Embed" ProgID="Equation.DSMT4" ShapeID="_x0000_i1036" DrawAspect="Content" ObjectID="_1539159421" r:id="rId39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7" type="#_x0000_t75" style="width:48pt;height:1in" o:ole="">
                  <v:imagedata r:id="rId40" o:title=""/>
                </v:shape>
                <o:OLEObject Type="Embed" ProgID="Equation.DSMT4" ShapeID="_x0000_i1037" DrawAspect="Content" ObjectID="_1539159422" r:id="rId41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8" type="#_x0000_t75" style="width:48pt;height:1in" o:ole="">
                  <v:imagedata r:id="rId42" o:title=""/>
                </v:shape>
                <o:OLEObject Type="Embed" ProgID="Equation.DSMT4" ShapeID="_x0000_i1038" DrawAspect="Content" ObjectID="_1539159423" r:id="rId43"/>
              </w:object>
            </w:r>
          </w:p>
        </w:tc>
      </w:tr>
    </w:tbl>
    <w:p w:rsidR="00FE16E9" w:rsidRDefault="00FE16E9" w:rsidP="00FE16E9">
      <w:pPr>
        <w:pStyle w:val="OmniPage3"/>
        <w:tabs>
          <w:tab w:val="left" w:pos="10800"/>
        </w:tabs>
        <w:ind w:left="1440"/>
        <w:rPr>
          <w:szCs w:val="24"/>
        </w:rPr>
      </w:pP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 xml:space="preserve">Expand the probability for your first outcome so that it is </w:t>
      </w:r>
      <w:r w:rsidR="0059420C">
        <w:rPr>
          <w:szCs w:val="24"/>
        </w:rPr>
        <w:t xml:space="preserve">a </w:t>
      </w:r>
      <w:r>
        <w:rPr>
          <w:szCs w:val="24"/>
        </w:rPr>
        <w:t>product and/or ratio of integers.</w:t>
      </w:r>
    </w:p>
    <w:p w:rsidR="001F7580" w:rsidRDefault="00A54364" w:rsidP="001F7580">
      <w:pPr>
        <w:pStyle w:val="OmniPage3"/>
        <w:tabs>
          <w:tab w:val="left" w:pos="10800"/>
        </w:tabs>
        <w:ind w:left="810"/>
        <w:rPr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35*34*33*32*31*30*29*28*27*26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0*9*8*7*6*5*4*3*2*1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40*39*38*37*36*35*34*33*32*3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0*9*8*7*6*5*4*3*2*1</m:t>
                  </m:r>
                </m:den>
              </m:f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5*34*33*32*31*30*29*28*27*26</m:t>
              </m:r>
            </m:num>
            <m:den>
              <m:r>
                <w:rPr>
                  <w:rFonts w:ascii="Cambria Math" w:hAnsi="Cambria Math"/>
                  <w:szCs w:val="24"/>
                </w:rPr>
                <m:t>40*39*38*37*36*35*34*33*32*31</m:t>
              </m:r>
            </m:den>
          </m:f>
        </m:oMath>
      </m:oMathPara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>Write the</w:t>
      </w:r>
      <w:r w:rsidRPr="00BF7285">
        <w:rPr>
          <w:szCs w:val="24"/>
        </w:rPr>
        <w:t xml:space="preserve"> Excel </w:t>
      </w:r>
      <w:r>
        <w:rPr>
          <w:szCs w:val="24"/>
        </w:rPr>
        <w:t>command to find probability for your first outcome.</w:t>
      </w:r>
    </w:p>
    <w:p w:rsidR="001F7580" w:rsidRPr="004D1456" w:rsidRDefault="001F7580" w:rsidP="001F7580">
      <w:pPr>
        <w:pStyle w:val="OmniPage3"/>
        <w:tabs>
          <w:tab w:val="left" w:pos="10800"/>
        </w:tabs>
        <w:ind w:left="1440"/>
        <w:rPr>
          <w:b/>
          <w:szCs w:val="24"/>
        </w:rPr>
      </w:pPr>
      <w:r w:rsidRPr="004D1456">
        <w:rPr>
          <w:b/>
          <w:szCs w:val="24"/>
        </w:rPr>
        <w:t>=</w:t>
      </w:r>
      <w:proofErr w:type="spellStart"/>
      <w:proofErr w:type="gramStart"/>
      <w:r w:rsidRPr="004D1456">
        <w:rPr>
          <w:b/>
          <w:szCs w:val="24"/>
        </w:rPr>
        <w:t>combin</w:t>
      </w:r>
      <w:proofErr w:type="spellEnd"/>
      <w:r w:rsidRPr="004D1456">
        <w:rPr>
          <w:b/>
          <w:szCs w:val="24"/>
        </w:rPr>
        <w:t>(</w:t>
      </w:r>
      <w:proofErr w:type="gramEnd"/>
      <w:r w:rsidRPr="004D1456">
        <w:rPr>
          <w:b/>
          <w:szCs w:val="24"/>
        </w:rPr>
        <w:t>35,10)/</w:t>
      </w:r>
      <w:proofErr w:type="spellStart"/>
      <w:r w:rsidRPr="004D1456">
        <w:rPr>
          <w:b/>
          <w:szCs w:val="24"/>
        </w:rPr>
        <w:t>combin</w:t>
      </w:r>
      <w:proofErr w:type="spellEnd"/>
      <w:r w:rsidRPr="004D1456">
        <w:rPr>
          <w:b/>
          <w:szCs w:val="24"/>
        </w:rPr>
        <w:t xml:space="preserve">(40,10) </w:t>
      </w:r>
      <w:r w:rsidR="00B01F03">
        <w:rPr>
          <w:b/>
          <w:szCs w:val="24"/>
        </w:rPr>
        <w:t xml:space="preserve">(Calculator: 35 </w:t>
      </w:r>
      <w:proofErr w:type="spellStart"/>
      <w:r w:rsidR="00B01F03">
        <w:rPr>
          <w:b/>
          <w:szCs w:val="24"/>
        </w:rPr>
        <w:t>nCr</w:t>
      </w:r>
      <w:proofErr w:type="spellEnd"/>
      <w:r w:rsidR="00B01F03">
        <w:rPr>
          <w:b/>
          <w:szCs w:val="24"/>
        </w:rPr>
        <w:t xml:space="preserve"> 10/40 </w:t>
      </w:r>
      <w:proofErr w:type="spellStart"/>
      <w:r w:rsidR="00B01F03">
        <w:rPr>
          <w:b/>
          <w:szCs w:val="24"/>
        </w:rPr>
        <w:t>nCr</w:t>
      </w:r>
      <w:proofErr w:type="spellEnd"/>
      <w:r w:rsidR="00B01F03">
        <w:rPr>
          <w:b/>
          <w:szCs w:val="24"/>
        </w:rPr>
        <w:t xml:space="preserve"> 10 ≈</w:t>
      </w:r>
      <w:r w:rsidR="00FC5B33" w:rsidRPr="004D1456">
        <w:rPr>
          <w:b/>
          <w:szCs w:val="24"/>
        </w:rPr>
        <w:t xml:space="preserve"> 22%</w:t>
      </w:r>
      <w:r w:rsidR="00B01F03">
        <w:rPr>
          <w:b/>
          <w:szCs w:val="24"/>
        </w:rPr>
        <w:t>)</w:t>
      </w:r>
    </w:p>
    <w:p w:rsidR="00285C0E" w:rsidRPr="00FC5B33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Find the distribution and expectation </w:t>
      </w:r>
      <w:proofErr w:type="gramStart"/>
      <w:r>
        <w:t xml:space="preserve">for </w:t>
      </w:r>
      <w:proofErr w:type="gramEnd"/>
      <w:r w:rsidRPr="008F4F6D">
        <w:rPr>
          <w:position w:val="-12"/>
        </w:rPr>
        <w:object w:dxaOrig="300" w:dyaOrig="360">
          <v:shape id="_x0000_i1039" type="#_x0000_t75" style="width:15pt;height:18pt" o:ole="">
            <v:imagedata r:id="rId28" o:title=""/>
          </v:shape>
          <o:OLEObject Type="Embed" ProgID="Equation.DSMT4" ShapeID="_x0000_i1039" DrawAspect="Content" ObjectID="_1539159424" r:id="rId44"/>
        </w:object>
      </w:r>
      <w:r>
        <w:t>.</w:t>
      </w:r>
    </w:p>
    <w:tbl>
      <w:tblPr>
        <w:tblStyle w:val="TableGrid"/>
        <w:tblpPr w:leftFromText="180" w:rightFromText="180" w:vertAnchor="text" w:tblpX="1440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95"/>
        <w:gridCol w:w="630"/>
        <w:gridCol w:w="630"/>
      </w:tblGrid>
      <w:tr w:rsidR="00FC5B33" w:rsidRPr="004D1456" w:rsidTr="00FC5B33">
        <w:tc>
          <w:tcPr>
            <w:tcW w:w="895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X</w:t>
            </w:r>
            <w:r w:rsidRPr="004D1456">
              <w:rPr>
                <w:b/>
                <w:szCs w:val="24"/>
                <w:vertAlign w:val="subscript"/>
              </w:rPr>
              <w:t>i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0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1</w:t>
            </w:r>
          </w:p>
        </w:tc>
      </w:tr>
      <w:tr w:rsidR="00FC5B33" w:rsidRPr="004D1456" w:rsidTr="00FC5B33">
        <w:tc>
          <w:tcPr>
            <w:tcW w:w="895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P(X</w:t>
            </w:r>
            <w:r w:rsidRPr="004D1456">
              <w:rPr>
                <w:b/>
                <w:szCs w:val="24"/>
                <w:vertAlign w:val="subscript"/>
              </w:rPr>
              <w:t>i</w:t>
            </w:r>
            <w:r w:rsidRPr="004D1456">
              <w:rPr>
                <w:b/>
                <w:szCs w:val="24"/>
              </w:rPr>
              <w:t>)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7/8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1/8</w:t>
            </w:r>
          </w:p>
        </w:tc>
      </w:tr>
    </w:tbl>
    <w:p w:rsidR="00FC5B33" w:rsidRPr="004D1456" w:rsidRDefault="00FC5B33" w:rsidP="00FC5B33">
      <w:pPr>
        <w:pStyle w:val="OmniPage3"/>
        <w:tabs>
          <w:tab w:val="left" w:pos="10800"/>
        </w:tabs>
        <w:ind w:left="0"/>
        <w:rPr>
          <w:b/>
          <w:szCs w:val="24"/>
        </w:rPr>
      </w:pPr>
    </w:p>
    <w:p w:rsidR="00FC5B33" w:rsidRPr="00B01F03" w:rsidRDefault="00FC5B33" w:rsidP="00B01F03">
      <w:pPr>
        <w:pStyle w:val="OmniPage3"/>
        <w:tabs>
          <w:tab w:val="left" w:pos="10800"/>
        </w:tabs>
        <w:ind w:left="1080"/>
        <w:rPr>
          <w:b/>
        </w:rPr>
      </w:pPr>
      <w:proofErr w:type="gramStart"/>
      <w:r w:rsidRPr="004D1456">
        <w:rPr>
          <w:b/>
        </w:rPr>
        <w:t>E(</w:t>
      </w:r>
      <w:proofErr w:type="gramEnd"/>
      <w:r w:rsidRPr="004D1456">
        <w:rPr>
          <w:b/>
          <w:position w:val="-12"/>
        </w:rPr>
        <w:object w:dxaOrig="300" w:dyaOrig="360">
          <v:shape id="_x0000_i1040" type="#_x0000_t75" style="width:15pt;height:18pt" o:ole="">
            <v:imagedata r:id="rId28" o:title=""/>
          </v:shape>
          <o:OLEObject Type="Embed" ProgID="Equation.DSMT4" ShapeID="_x0000_i1040" DrawAspect="Content" ObjectID="_1539159425" r:id="rId45"/>
        </w:object>
      </w:r>
      <w:r w:rsidRPr="004D1456">
        <w:rPr>
          <w:b/>
        </w:rPr>
        <w:t>) = 1/8</w:t>
      </w:r>
    </w:p>
    <w:p w:rsidR="00285C0E" w:rsidRPr="00285C0E" w:rsidRDefault="00285C0E" w:rsidP="00FC5B33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Use </w:t>
      </w:r>
      <w:r w:rsidR="00A529D1">
        <w:t xml:space="preserve">part d) and </w:t>
      </w:r>
      <w:r>
        <w:t xml:space="preserve">the fact that expectation distributes over a sum regardless of independence </w:t>
      </w:r>
      <w:r w:rsidRPr="004D1456">
        <w:rPr>
          <w:b/>
          <w:position w:val="-16"/>
        </w:rPr>
        <w:object w:dxaOrig="3840" w:dyaOrig="440">
          <v:shape id="_x0000_i1041" type="#_x0000_t75" style="width:192pt;height:21.75pt" o:ole="">
            <v:imagedata r:id="rId46" o:title=""/>
          </v:shape>
          <o:OLEObject Type="Embed" ProgID="Equation.DSMT4" ShapeID="_x0000_i1041" DrawAspect="Content" ObjectID="_1539159426" r:id="rId47"/>
        </w:object>
      </w:r>
      <w:r w:rsidR="00FC5B33" w:rsidRPr="004D1456">
        <w:rPr>
          <w:b/>
        </w:rPr>
        <w:t>to find E[X]= 1/8+ … +1/8=10/8=1.25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Expectation is a measure of a distribution’s center.  In light of your calculation from e), </w:t>
      </w:r>
      <w:r>
        <w:rPr>
          <w:szCs w:val="24"/>
        </w:rPr>
        <w:t>d</w:t>
      </w:r>
      <w:r w:rsidRPr="00BF7285">
        <w:rPr>
          <w:szCs w:val="24"/>
        </w:rPr>
        <w:t xml:space="preserve">iscuss </w:t>
      </w:r>
      <w:r w:rsidR="00B45937">
        <w:rPr>
          <w:szCs w:val="24"/>
        </w:rPr>
        <w:t xml:space="preserve">aspects that </w:t>
      </w:r>
      <w:r>
        <w:rPr>
          <w:szCs w:val="24"/>
        </w:rPr>
        <w:t>the</w:t>
      </w:r>
      <w:r w:rsidRPr="00BF7285">
        <w:rPr>
          <w:szCs w:val="24"/>
        </w:rPr>
        <w:t xml:space="preserve"> graph</w:t>
      </w:r>
      <w:r>
        <w:rPr>
          <w:szCs w:val="24"/>
        </w:rPr>
        <w:t xml:space="preserve"> of X</w:t>
      </w:r>
      <w:r w:rsidR="00B45937">
        <w:rPr>
          <w:szCs w:val="24"/>
        </w:rPr>
        <w:t xml:space="preserve"> might have</w:t>
      </w:r>
      <w:r>
        <w:rPr>
          <w:szCs w:val="24"/>
        </w:rPr>
        <w:t xml:space="preserve">. </w:t>
      </w:r>
      <w:r w:rsidR="00B45937">
        <w:rPr>
          <w:szCs w:val="24"/>
        </w:rPr>
        <w:t>Will</w:t>
      </w:r>
      <w:r>
        <w:rPr>
          <w:szCs w:val="24"/>
        </w:rPr>
        <w:t xml:space="preserve"> it</w:t>
      </w:r>
      <w:r w:rsidR="00B45937">
        <w:rPr>
          <w:szCs w:val="24"/>
        </w:rPr>
        <w:t xml:space="preserve"> be</w:t>
      </w:r>
      <w:r>
        <w:rPr>
          <w:szCs w:val="24"/>
        </w:rPr>
        <w:t xml:space="preserve"> symmetric? </w:t>
      </w:r>
      <w:proofErr w:type="gramStart"/>
      <w:r w:rsidRPr="00BF7285">
        <w:rPr>
          <w:szCs w:val="24"/>
        </w:rPr>
        <w:t>skewed</w:t>
      </w:r>
      <w:proofErr w:type="gramEnd"/>
      <w:r w:rsidRPr="00BF7285">
        <w:rPr>
          <w:szCs w:val="24"/>
        </w:rPr>
        <w:t xml:space="preserve">? If so, </w:t>
      </w:r>
      <w:r>
        <w:rPr>
          <w:szCs w:val="24"/>
        </w:rPr>
        <w:t xml:space="preserve">in </w:t>
      </w:r>
      <w:r w:rsidRPr="00BF7285">
        <w:rPr>
          <w:szCs w:val="24"/>
        </w:rPr>
        <w:t>which direction?</w:t>
      </w:r>
    </w:p>
    <w:p w:rsidR="00B45937" w:rsidRPr="00B01F03" w:rsidRDefault="004D1456" w:rsidP="00B01F03">
      <w:pPr>
        <w:pStyle w:val="OmniPage3"/>
        <w:tabs>
          <w:tab w:val="left" w:pos="10800"/>
        </w:tabs>
        <w:ind w:left="1440"/>
        <w:rPr>
          <w:b/>
          <w:szCs w:val="24"/>
        </w:rPr>
      </w:pPr>
      <w:r>
        <w:rPr>
          <w:szCs w:val="24"/>
        </w:rPr>
        <w:tab/>
      </w:r>
      <w:r w:rsidR="00FC5B33" w:rsidRPr="004D1456">
        <w:rPr>
          <w:b/>
          <w:szCs w:val="24"/>
        </w:rPr>
        <w:t>Distribution will be skewed to right (longer tail). Likely outcomes are concentrated on left.</w:t>
      </w:r>
    </w:p>
    <w:p w:rsidR="0059420C" w:rsidRDefault="0059420C">
      <w:pPr>
        <w:rPr>
          <w:color w:val="000000"/>
          <w:sz w:val="24"/>
          <w:szCs w:val="24"/>
        </w:rPr>
      </w:pPr>
      <w:r>
        <w:br w:type="page"/>
      </w:r>
    </w:p>
    <w:p w:rsidR="00CE59C4" w:rsidRPr="00CE59C4" w:rsidRDefault="00CE59C4" w:rsidP="002F3A92">
      <w:pPr>
        <w:pStyle w:val="Default"/>
        <w:numPr>
          <w:ilvl w:val="0"/>
          <w:numId w:val="17"/>
        </w:numPr>
      </w:pPr>
      <w:r w:rsidRPr="00CE59C4">
        <w:lastRenderedPageBreak/>
        <w:t>(</w:t>
      </w:r>
      <w:r w:rsidR="00B45937">
        <w:t>2</w:t>
      </w:r>
      <w:r w:rsidR="003D73D9">
        <w:t>5</w:t>
      </w:r>
      <w:r w:rsidR="00372B3D">
        <w:t xml:space="preserve"> pts) The table below</w:t>
      </w:r>
      <w:r w:rsidR="00A529D1">
        <w:t xml:space="preserve"> displays </w:t>
      </w:r>
      <w:r w:rsidR="00372B3D">
        <w:t xml:space="preserve">for each of 10 students in a </w:t>
      </w:r>
      <w:r w:rsidR="00372B3D" w:rsidRPr="00CE59C4">
        <w:t>statistics course</w:t>
      </w:r>
      <w:r w:rsidR="00372B3D">
        <w:t xml:space="preserve"> </w:t>
      </w:r>
      <w:r w:rsidR="00B45937">
        <w:t xml:space="preserve">the </w:t>
      </w:r>
      <w:r w:rsidRPr="00CE59C4">
        <w:t xml:space="preserve">number of days </w:t>
      </w:r>
      <w:r w:rsidR="00B45937">
        <w:t xml:space="preserve">he or she was </w:t>
      </w:r>
      <w:r w:rsidRPr="00CE59C4">
        <w:t>absent (X) and</w:t>
      </w:r>
      <w:r w:rsidR="00A529D1">
        <w:t xml:space="preserve"> </w:t>
      </w:r>
      <w:r w:rsidR="00B45937">
        <w:t xml:space="preserve">his or her </w:t>
      </w:r>
      <w:r w:rsidR="00A529D1">
        <w:t>final grade (Y).</w:t>
      </w:r>
    </w:p>
    <w:p w:rsidR="00AE3010" w:rsidRDefault="00372B3D" w:rsidP="001A0D1E">
      <w:pPr>
        <w:pStyle w:val="OmniPage5"/>
        <w:tabs>
          <w:tab w:val="left" w:pos="10800"/>
        </w:tabs>
        <w:ind w:left="0" w:right="0"/>
        <w:rPr>
          <w:szCs w:val="24"/>
        </w:rPr>
      </w:pPr>
      <w:r>
        <w:rPr>
          <w:szCs w:val="24"/>
        </w:rPr>
        <w:object w:dxaOrig="6903" w:dyaOrig="3777">
          <v:shape id="_x0000_i1042" type="#_x0000_t75" style="width:346.5pt;height:189pt" o:ole="">
            <v:imagedata r:id="rId48" o:title=""/>
          </v:shape>
          <o:OLEObject Type="Embed" ProgID="Excel.Sheet.12" ShapeID="_x0000_i1042" DrawAspect="Content" ObjectID="_1539159427" r:id="rId49"/>
        </w:object>
      </w:r>
    </w:p>
    <w:p w:rsidR="00D7602A" w:rsidRPr="00D7602A" w:rsidRDefault="00D7602A" w:rsidP="00D7602A">
      <w:pPr>
        <w:pStyle w:val="Default"/>
        <w:numPr>
          <w:ilvl w:val="0"/>
          <w:numId w:val="15"/>
        </w:numPr>
      </w:pPr>
      <w:r>
        <w:t>U</w:t>
      </w:r>
      <w:r w:rsidRPr="00CE59C4">
        <w:t xml:space="preserve">se graph paper to draw the scatter plot. </w:t>
      </w:r>
      <w:r w:rsidRPr="00CE59C4">
        <w:tab/>
      </w:r>
    </w:p>
    <w:p w:rsidR="00D7602A" w:rsidRDefault="00871CB4" w:rsidP="001A0D1E">
      <w:pPr>
        <w:pStyle w:val="OmniPage5"/>
        <w:tabs>
          <w:tab w:val="left" w:pos="10800"/>
        </w:tabs>
        <w:ind w:left="0" w:right="0"/>
        <w:rPr>
          <w:szCs w:val="24"/>
        </w:rPr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78473A5" wp14:editId="2F55869D">
                <wp:simplePos x="0" y="0"/>
                <wp:positionH relativeFrom="column">
                  <wp:posOffset>3782060</wp:posOffset>
                </wp:positionH>
                <wp:positionV relativeFrom="paragraph">
                  <wp:posOffset>997699</wp:posOffset>
                </wp:positionV>
                <wp:extent cx="730155" cy="245660"/>
                <wp:effectExtent l="0" t="0" r="13335" b="2159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0155" cy="245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1CB4" w:rsidRDefault="00871CB4" w:rsidP="00871CB4">
                            <w:r>
                              <w:t>(8.5, 7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8473A5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297.8pt;margin-top:78.55pt;width:57.5pt;height:19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" fillcolor="white [3201]" strokeweight=".5pt">
                <v:textbox>
                  <w:txbxContent>
                    <w:p w:rsidR="00871CB4" w:rsidRDefault="00871CB4" w:rsidP="00871CB4">
                      <w:r>
                        <w:t>(8</w:t>
                      </w:r>
                      <w:r>
                        <w:t xml:space="preserve">.5, </w:t>
                      </w:r>
                      <w:r>
                        <w:t>70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34D8733" wp14:editId="104878A9">
                <wp:simplePos x="0" y="0"/>
                <wp:positionH relativeFrom="column">
                  <wp:posOffset>3973659</wp:posOffset>
                </wp:positionH>
                <wp:positionV relativeFrom="paragraph">
                  <wp:posOffset>1612123</wp:posOffset>
                </wp:positionV>
                <wp:extent cx="45719" cy="54591"/>
                <wp:effectExtent l="0" t="0" r="12065" b="22225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4591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72FF07" id="Oval 28" o:spid="_x0000_s1026" style="position:absolute;margin-left:312.9pt;margin-top:126.95pt;width:3.6pt;height:4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" fillcolor="#4f81bd [3204]" strokecolor="#243f60 [1604]" strokeweight="2pt"/>
            </w:pict>
          </mc:Fallback>
        </mc:AlternateContent>
      </w:r>
      <w:r w:rsidR="00D7602A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FEC2277" wp14:editId="50F322FE">
                <wp:simplePos x="0" y="0"/>
                <wp:positionH relativeFrom="column">
                  <wp:posOffset>2900149</wp:posOffset>
                </wp:positionH>
                <wp:positionV relativeFrom="paragraph">
                  <wp:posOffset>716185</wp:posOffset>
                </wp:positionV>
                <wp:extent cx="730155" cy="245660"/>
                <wp:effectExtent l="0" t="0" r="13335" b="2159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0155" cy="245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602A" w:rsidRDefault="00871CB4">
                            <w:r>
                              <w:t>(4.5, 8</w:t>
                            </w:r>
                            <w:r w:rsidR="00D7602A">
                              <w:t>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EC2277" id="Text Box 27" o:spid="_x0000_s1027" type="#_x0000_t202" style="position:absolute;margin-left:228.35pt;margin-top:56.4pt;width:57.5pt;height:19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" fillcolor="white [3201]" strokeweight=".5pt">
                <v:textbox>
                  <w:txbxContent>
                    <w:p w:rsidR="00D7602A" w:rsidRDefault="00871CB4">
                      <w:r>
                        <w:t>(4.5, 8</w:t>
                      </w:r>
                      <w:r w:rsidR="00D7602A"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  <w:r w:rsidR="00D7602A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43A16D" wp14:editId="6894986E">
                <wp:simplePos x="0" y="0"/>
                <wp:positionH relativeFrom="column">
                  <wp:posOffset>2415654</wp:posOffset>
                </wp:positionH>
                <wp:positionV relativeFrom="paragraph">
                  <wp:posOffset>1050555</wp:posOffset>
                </wp:positionV>
                <wp:extent cx="45719" cy="54591"/>
                <wp:effectExtent l="0" t="0" r="12065" b="22225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4591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334BF3" id="Oval 26" o:spid="_x0000_s1026" style="position:absolute;margin-left:190.2pt;margin-top:82.7pt;width:3.6pt;height:4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" fillcolor="#4f81bd [3204]" strokecolor="#243f60 [1604]" strokeweight="2pt"/>
            </w:pict>
          </mc:Fallback>
        </mc:AlternateContent>
      </w:r>
      <w:r w:rsidR="00D7602A">
        <w:rPr>
          <w:noProof/>
        </w:rPr>
        <w:drawing>
          <wp:inline distT="0" distB="0" distL="0" distR="0" wp14:anchorId="4B22EBFD" wp14:editId="15C413FE">
            <wp:extent cx="4786745" cy="2708563"/>
            <wp:effectExtent l="0" t="0" r="13970" b="15875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D7602A" w:rsidRDefault="00D7602A" w:rsidP="00D7602A">
      <w:pPr>
        <w:pStyle w:val="Default"/>
        <w:numPr>
          <w:ilvl w:val="0"/>
          <w:numId w:val="15"/>
        </w:numPr>
      </w:pPr>
      <w:r>
        <w:t>F</w:t>
      </w:r>
      <w:r w:rsidRPr="00CE59C4">
        <w:t>ind</w:t>
      </w:r>
      <w:r>
        <w:t xml:space="preserve"> and interpret</w:t>
      </w:r>
      <w:r w:rsidRPr="00CE59C4">
        <w:t xml:space="preserve"> </w:t>
      </w:r>
      <w:r>
        <w:t>the coefficient of correlation.</w:t>
      </w:r>
    </w:p>
    <w:p w:rsidR="00D7602A" w:rsidRDefault="00D7602A" w:rsidP="00D7602A">
      <w:pPr>
        <w:pStyle w:val="Default"/>
        <w:ind w:left="1080"/>
      </w:pPr>
      <w:r>
        <w:t>r=sum dev prods/√ (sum of xdev</w:t>
      </w:r>
      <w:r w:rsidRPr="00D7602A">
        <w:rPr>
          <w:vertAlign w:val="superscript"/>
        </w:rPr>
        <w:t>2</w:t>
      </w:r>
      <w:r>
        <w:t>* sum of ydev</w:t>
      </w:r>
      <w:r w:rsidRPr="00D7602A">
        <w:rPr>
          <w:vertAlign w:val="superscript"/>
        </w:rPr>
        <w:t>2</w:t>
      </w:r>
      <w:r>
        <w:t>)</w:t>
      </w:r>
      <w:r w:rsidR="00FD6B6C">
        <w:t xml:space="preserve"> </w:t>
      </w:r>
      <w:r>
        <w:t>= -231/√ (82.5*726)</w:t>
      </w:r>
      <w:r w:rsidR="00FD6B6C">
        <w:t xml:space="preserve"> </w:t>
      </w:r>
      <w:r>
        <w:t>=</w:t>
      </w:r>
      <w:r w:rsidR="00FD6B6C">
        <w:t xml:space="preserve"> </w:t>
      </w:r>
      <w:r>
        <w:t>-.944</w:t>
      </w:r>
    </w:p>
    <w:p w:rsidR="00D7602A" w:rsidRPr="00FD6B6C" w:rsidRDefault="00D7602A" w:rsidP="00D7602A">
      <w:pPr>
        <w:pStyle w:val="Default"/>
        <w:ind w:left="1080"/>
        <w:rPr>
          <w:b/>
        </w:rPr>
      </w:pPr>
      <w:r w:rsidRPr="00FD6B6C">
        <w:rPr>
          <w:b/>
        </w:rPr>
        <w:t>Since r is negative, the correlation is negative (</w:t>
      </w:r>
      <w:proofErr w:type="spellStart"/>
      <w:r w:rsidRPr="00FD6B6C">
        <w:rPr>
          <w:b/>
        </w:rPr>
        <w:t>trendline</w:t>
      </w:r>
      <w:proofErr w:type="spellEnd"/>
      <w:r w:rsidRPr="00FD6B6C">
        <w:rPr>
          <w:b/>
        </w:rPr>
        <w:t xml:space="preserve"> goes down from left to right).</w:t>
      </w:r>
    </w:p>
    <w:p w:rsidR="00D7602A" w:rsidRDefault="00D7602A" w:rsidP="00D7602A">
      <w:pPr>
        <w:pStyle w:val="Default"/>
        <w:numPr>
          <w:ilvl w:val="0"/>
          <w:numId w:val="15"/>
        </w:numPr>
      </w:pPr>
      <w:r>
        <w:t>F</w:t>
      </w:r>
      <w:r w:rsidRPr="00CE59C4">
        <w:t>ind</w:t>
      </w:r>
      <w:r>
        <w:t xml:space="preserve"> and interpret</w:t>
      </w:r>
      <w:r w:rsidRPr="00CE59C4">
        <w:t xml:space="preserve"> </w:t>
      </w:r>
      <w:r>
        <w:t xml:space="preserve">the square of the coefficient of correlation. </w:t>
      </w:r>
    </w:p>
    <w:p w:rsidR="00D7602A" w:rsidRDefault="00D7602A" w:rsidP="00D7602A">
      <w:pPr>
        <w:pStyle w:val="Default"/>
        <w:ind w:left="1080"/>
      </w:pPr>
      <w:r>
        <w:rPr>
          <w:b/>
        </w:rPr>
        <w:t>Since r</w:t>
      </w:r>
      <w:r w:rsidRPr="00D7602A">
        <w:rPr>
          <w:b/>
          <w:vertAlign w:val="superscript"/>
        </w:rPr>
        <w:t>2</w:t>
      </w:r>
      <w:r w:rsidRPr="007A6627">
        <w:rPr>
          <w:b/>
        </w:rPr>
        <w:t xml:space="preserve"> is .891, at most 89% of the response variable may be attributed to the explanatory variable.</w:t>
      </w:r>
      <w:r>
        <w:t xml:space="preserve"> </w:t>
      </w:r>
      <w:r w:rsidRPr="00CE59C4">
        <w:t xml:space="preserve">  </w:t>
      </w:r>
      <w:r>
        <w:t xml:space="preserve">  </w:t>
      </w:r>
    </w:p>
    <w:p w:rsidR="00D7602A" w:rsidRPr="00FD6B6C" w:rsidRDefault="00D7602A" w:rsidP="00D7602A">
      <w:pPr>
        <w:pStyle w:val="Default"/>
        <w:numPr>
          <w:ilvl w:val="0"/>
          <w:numId w:val="15"/>
        </w:numPr>
        <w:rPr>
          <w:b/>
        </w:rPr>
      </w:pPr>
      <w:r>
        <w:t>Find and interpret slope</w:t>
      </w:r>
      <w:r w:rsidRPr="00BF7285">
        <w:t xml:space="preserve"> </w:t>
      </w:r>
      <w:r>
        <w:t xml:space="preserve">of trend </w:t>
      </w:r>
      <w:proofErr w:type="spellStart"/>
      <w:r>
        <w:t>line</w:t>
      </w:r>
      <w:r w:rsidR="00FD6B6C">
        <w:t>:</w:t>
      </w:r>
      <w:r>
        <w:t>.</w:t>
      </w:r>
      <w:r w:rsidR="00FD6B6C" w:rsidRPr="00FD6B6C">
        <w:rPr>
          <w:b/>
        </w:rPr>
        <w:t>b</w:t>
      </w:r>
      <w:proofErr w:type="spellEnd"/>
      <w:r w:rsidR="00FD6B6C" w:rsidRPr="00FD6B6C">
        <w:rPr>
          <w:b/>
        </w:rPr>
        <w:t xml:space="preserve"> = sum dev prods/</w:t>
      </w:r>
      <w:r w:rsidR="00FD6B6C" w:rsidRPr="00FD6B6C">
        <w:rPr>
          <w:b/>
        </w:rPr>
        <w:t>sum of xdev</w:t>
      </w:r>
      <w:r w:rsidR="00FD6B6C" w:rsidRPr="00FD6B6C">
        <w:rPr>
          <w:b/>
          <w:vertAlign w:val="superscript"/>
        </w:rPr>
        <w:t>2</w:t>
      </w:r>
      <w:r w:rsidR="00FD6B6C" w:rsidRPr="00FD6B6C">
        <w:rPr>
          <w:b/>
        </w:rPr>
        <w:t xml:space="preserve"> = -231/82.5 ≈ -2.8</w:t>
      </w:r>
    </w:p>
    <w:p w:rsidR="00D7602A" w:rsidRPr="00FD6B6C" w:rsidRDefault="00D7602A" w:rsidP="00D7602A">
      <w:pPr>
        <w:pStyle w:val="Default"/>
        <w:ind w:left="1080"/>
        <w:rPr>
          <w:b/>
        </w:rPr>
      </w:pPr>
      <w:r w:rsidRPr="00FD6B6C">
        <w:rPr>
          <w:b/>
        </w:rPr>
        <w:t xml:space="preserve">For every absence, the final grade decreases on average by 2.8 points. </w:t>
      </w:r>
    </w:p>
    <w:p w:rsidR="001F4B89" w:rsidRPr="001F4B89" w:rsidRDefault="00D7602A" w:rsidP="00B87BFE">
      <w:pPr>
        <w:pStyle w:val="Default"/>
        <w:numPr>
          <w:ilvl w:val="0"/>
          <w:numId w:val="15"/>
        </w:numPr>
        <w:rPr>
          <w:b/>
        </w:rPr>
      </w:pPr>
      <w:r>
        <w:t>Find y-intercept</w:t>
      </w:r>
      <w:r w:rsidRPr="00BF7285">
        <w:t xml:space="preserve"> </w:t>
      </w:r>
      <w:r>
        <w:t>of trend line.</w:t>
      </w:r>
      <w:r w:rsidR="00FD6B6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=</m:t>
        </m:r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</w:rPr>
          <m:t>-b</m:t>
        </m:r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</w:rPr>
          <m:t>=81-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2.8</m:t>
            </m:r>
          </m:e>
        </m:d>
        <m:r>
          <m:rPr>
            <m:sty m:val="bi"/>
          </m:rPr>
          <w:rPr>
            <w:rFonts w:ascii="Cambria Math" w:hAnsi="Cambria Math"/>
          </w:rPr>
          <m:t>4.5=93.6</m:t>
        </m:r>
      </m:oMath>
    </w:p>
    <w:p w:rsidR="00D7602A" w:rsidRPr="001F4B89" w:rsidRDefault="00D7602A" w:rsidP="001F4B89">
      <w:pPr>
        <w:pStyle w:val="Default"/>
        <w:ind w:left="1080"/>
        <w:rPr>
          <w:b/>
        </w:rPr>
      </w:pPr>
      <w:r w:rsidRPr="001F4B89">
        <w:rPr>
          <w:b/>
        </w:rPr>
        <w:t xml:space="preserve">A person with 0 absences will have </w:t>
      </w:r>
      <w:r w:rsidR="001F4B89" w:rsidRPr="001F4B89">
        <w:rPr>
          <w:b/>
        </w:rPr>
        <w:t>on average a score of 93.6</w:t>
      </w:r>
      <w:r w:rsidRPr="001F4B89">
        <w:rPr>
          <w:b/>
        </w:rPr>
        <w:t>.</w:t>
      </w:r>
    </w:p>
    <w:p w:rsidR="00D7602A" w:rsidRDefault="00D7602A" w:rsidP="00D7602A">
      <w:pPr>
        <w:pStyle w:val="Default"/>
        <w:numPr>
          <w:ilvl w:val="0"/>
          <w:numId w:val="15"/>
        </w:numPr>
      </w:pPr>
      <w:r>
        <w:t xml:space="preserve">Use the fact that the graph passes through coordinate consisting of the respective means, together with the slope to graph the trend line on your scatter plot. Use as window x:[0,10]  y:[60,100] </w:t>
      </w:r>
    </w:p>
    <w:p w:rsidR="00D7602A" w:rsidRDefault="00D7602A" w:rsidP="00D7602A">
      <w:pPr>
        <w:pStyle w:val="Default"/>
        <w:ind w:left="1080"/>
      </w:pPr>
      <w:proofErr w:type="gramStart"/>
      <w:r>
        <w:t>x-scale</w:t>
      </w:r>
      <w:proofErr w:type="gramEnd"/>
      <w:r>
        <w:t xml:space="preserve"> of 1 and y-scale of 5. </w:t>
      </w:r>
    </w:p>
    <w:p w:rsidR="00D7602A" w:rsidRPr="001F4B89" w:rsidRDefault="00D7602A" w:rsidP="00D7602A">
      <w:pPr>
        <w:pStyle w:val="Default"/>
        <w:ind w:left="1080"/>
        <w:rPr>
          <w:b/>
        </w:rPr>
      </w:pPr>
      <w:r w:rsidRPr="001F4B89">
        <w:rPr>
          <w:b/>
        </w:rPr>
        <w:t>To get a 2</w:t>
      </w:r>
      <w:r w:rsidRPr="001F4B89">
        <w:rPr>
          <w:b/>
          <w:vertAlign w:val="superscript"/>
        </w:rPr>
        <w:t>nd</w:t>
      </w:r>
      <w:r w:rsidR="001F4B89" w:rsidRPr="001F4B89">
        <w:rPr>
          <w:b/>
        </w:rPr>
        <w:t xml:space="preserve"> point, add</w:t>
      </w:r>
      <w:r w:rsidR="00871CB4" w:rsidRPr="001F4B89">
        <w:rPr>
          <w:b/>
        </w:rPr>
        <w:t xml:space="preserve"> 4</w:t>
      </w:r>
      <w:r w:rsidR="001F4B89" w:rsidRPr="001F4B89">
        <w:rPr>
          <w:b/>
        </w:rPr>
        <w:t xml:space="preserve"> to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acc>
      </m:oMath>
      <w:r w:rsidR="001F4B89" w:rsidRPr="001F4B89">
        <w:rPr>
          <w:b/>
        </w:rPr>
        <w:t xml:space="preserve"> </w:t>
      </w:r>
      <w:proofErr w:type="spellStart"/>
      <w:r w:rsidRPr="001F4B89">
        <w:rPr>
          <w:b/>
        </w:rPr>
        <w:t>to</w:t>
      </w:r>
      <w:proofErr w:type="spellEnd"/>
      <w:r w:rsidRPr="001F4B89">
        <w:rPr>
          <w:b/>
        </w:rPr>
        <w:t xml:space="preserve"> get </w:t>
      </w:r>
      <w:r w:rsidR="00871CB4" w:rsidRPr="001F4B89">
        <w:rPr>
          <w:b/>
        </w:rPr>
        <w:t>8.5 and 4*-2.8=- 11.2 to</w:t>
      </w:r>
      <w:r w:rsidR="001F4B89" w:rsidRPr="001F4B89">
        <w:rPr>
          <w:b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acc>
      </m:oMath>
      <w:r w:rsidR="00871CB4" w:rsidRPr="001F4B89">
        <w:rPr>
          <w:b/>
        </w:rPr>
        <w:t xml:space="preserve"> to get ~70</w:t>
      </w:r>
    </w:p>
    <w:p w:rsidR="001F4B89" w:rsidRDefault="001F4B89" w:rsidP="001F4B89">
      <w:pPr>
        <w:pStyle w:val="Default"/>
        <w:ind w:left="1080"/>
        <w:rPr>
          <w:b/>
        </w:rPr>
      </w:pPr>
      <w:r w:rsidRPr="001F4B89">
        <w:rPr>
          <w:b/>
        </w:rPr>
        <w:t xml:space="preserve">Alternatively, substitute x=8.5 into </w:t>
      </w:r>
      <w:proofErr w:type="spellStart"/>
      <w:r w:rsidRPr="001F4B89">
        <w:rPr>
          <w:b/>
        </w:rPr>
        <w:t>eqtn</w:t>
      </w:r>
      <w:proofErr w:type="spellEnd"/>
      <w:r w:rsidRPr="001F4B89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93.6-2.8</m:t>
        </m:r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b/>
        </w:rPr>
        <w:t xml:space="preserve"> to get</w:t>
      </w:r>
    </w:p>
    <w:p w:rsidR="00D7602A" w:rsidRPr="001F4B89" w:rsidRDefault="001F4B89" w:rsidP="001F4B89">
      <w:pPr>
        <w:pStyle w:val="Default"/>
        <w:ind w:left="1080"/>
        <w:rPr>
          <w:b/>
        </w:rPr>
      </w:pPr>
      <w:r w:rsidRPr="001F4B89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93.6-2.8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8.5</m:t>
            </m:r>
          </m:e>
        </m:d>
        <m:r>
          <m:rPr>
            <m:sty m:val="bi"/>
          </m:rPr>
          <w:rPr>
            <w:rFonts w:ascii="Cambria Math" w:hAnsi="Cambria Math"/>
          </w:rPr>
          <m:t>=69.8≈70</m:t>
        </m:r>
      </m:oMath>
    </w:p>
    <w:sectPr w:rsidR="00D7602A" w:rsidRPr="001F4B89" w:rsidSect="0001794F">
      <w:type w:val="continuous"/>
      <w:pgSz w:w="12240" w:h="15840"/>
      <w:pgMar w:top="450" w:right="720" w:bottom="36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DF2C6A"/>
    <w:multiLevelType w:val="hybridMultilevel"/>
    <w:tmpl w:val="13B8C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2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 w15:restartNumberingAfterBreak="0">
    <w:nsid w:val="15493C6D"/>
    <w:multiLevelType w:val="hybridMultilevel"/>
    <w:tmpl w:val="45C28156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 w15:restartNumberingAfterBreak="0">
    <w:nsid w:val="15DD06D6"/>
    <w:multiLevelType w:val="hybridMultilevel"/>
    <w:tmpl w:val="057A517E"/>
    <w:lvl w:ilvl="0" w:tplc="0409000F">
      <w:start w:val="1"/>
      <w:numFmt w:val="decimal"/>
      <w:lvlText w:val="%1."/>
      <w:lvlJc w:val="lef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1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3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4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5" w15:restartNumberingAfterBreak="0">
    <w:nsid w:val="6CAF442C"/>
    <w:multiLevelType w:val="hybridMultilevel"/>
    <w:tmpl w:val="3EEC50B0"/>
    <w:lvl w:ilvl="0" w:tplc="0409001B">
      <w:start w:val="1"/>
      <w:numFmt w:val="lowerRoman"/>
      <w:lvlText w:val="%1."/>
      <w:lvlJc w:val="right"/>
      <w:pPr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4B36C81A">
      <w:start w:val="1"/>
      <w:numFmt w:val="lowerLetter"/>
      <w:lvlText w:val="%3)"/>
      <w:lvlJc w:val="left"/>
      <w:pPr>
        <w:ind w:left="37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8" w15:restartNumberingAfterBreak="0">
    <w:nsid w:val="789C5C92"/>
    <w:multiLevelType w:val="hybridMultilevel"/>
    <w:tmpl w:val="6554A12A"/>
    <w:lvl w:ilvl="0" w:tplc="5F7C927E">
      <w:start w:val="1"/>
      <w:numFmt w:val="decimal"/>
      <w:lvlText w:val="%1-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9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3"/>
  </w:num>
  <w:num w:numId="2">
    <w:abstractNumId w:val="10"/>
  </w:num>
  <w:num w:numId="3">
    <w:abstractNumId w:val="1"/>
  </w:num>
  <w:num w:numId="4">
    <w:abstractNumId w:val="12"/>
  </w:num>
  <w:num w:numId="5">
    <w:abstractNumId w:val="14"/>
  </w:num>
  <w:num w:numId="6">
    <w:abstractNumId w:val="17"/>
  </w:num>
  <w:num w:numId="7">
    <w:abstractNumId w:val="11"/>
  </w:num>
  <w:num w:numId="8">
    <w:abstractNumId w:val="20"/>
  </w:num>
  <w:num w:numId="9">
    <w:abstractNumId w:val="8"/>
  </w:num>
  <w:num w:numId="10">
    <w:abstractNumId w:val="7"/>
  </w:num>
  <w:num w:numId="11">
    <w:abstractNumId w:val="5"/>
  </w:num>
  <w:num w:numId="12">
    <w:abstractNumId w:val="2"/>
  </w:num>
  <w:num w:numId="13">
    <w:abstractNumId w:val="3"/>
  </w:num>
  <w:num w:numId="14">
    <w:abstractNumId w:val="16"/>
  </w:num>
  <w:num w:numId="15">
    <w:abstractNumId w:val="9"/>
  </w:num>
  <w:num w:numId="16">
    <w:abstractNumId w:val="19"/>
  </w:num>
  <w:num w:numId="17">
    <w:abstractNumId w:val="4"/>
  </w:num>
  <w:num w:numId="18">
    <w:abstractNumId w:val="18"/>
  </w:num>
  <w:num w:numId="19">
    <w:abstractNumId w:val="6"/>
  </w:num>
  <w:num w:numId="20">
    <w:abstractNumId w:val="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1794F"/>
    <w:rsid w:val="00036F64"/>
    <w:rsid w:val="00040BE8"/>
    <w:rsid w:val="000A7471"/>
    <w:rsid w:val="000D0C1C"/>
    <w:rsid w:val="000E621F"/>
    <w:rsid w:val="00123AA8"/>
    <w:rsid w:val="00151D56"/>
    <w:rsid w:val="00151FF9"/>
    <w:rsid w:val="001A0D1E"/>
    <w:rsid w:val="001B04D3"/>
    <w:rsid w:val="001C4F1E"/>
    <w:rsid w:val="001E065E"/>
    <w:rsid w:val="001F4B89"/>
    <w:rsid w:val="001F7580"/>
    <w:rsid w:val="00201A49"/>
    <w:rsid w:val="00233338"/>
    <w:rsid w:val="00285C0E"/>
    <w:rsid w:val="002A5204"/>
    <w:rsid w:val="002A5A8A"/>
    <w:rsid w:val="002B0765"/>
    <w:rsid w:val="002E34EF"/>
    <w:rsid w:val="002E3B50"/>
    <w:rsid w:val="002F3A92"/>
    <w:rsid w:val="0032108D"/>
    <w:rsid w:val="0035400E"/>
    <w:rsid w:val="00372B3D"/>
    <w:rsid w:val="00376D68"/>
    <w:rsid w:val="00395475"/>
    <w:rsid w:val="003A51D7"/>
    <w:rsid w:val="003D73D9"/>
    <w:rsid w:val="003F74C4"/>
    <w:rsid w:val="0042439B"/>
    <w:rsid w:val="0044453F"/>
    <w:rsid w:val="004D1456"/>
    <w:rsid w:val="005809B2"/>
    <w:rsid w:val="0059420C"/>
    <w:rsid w:val="005D1FF5"/>
    <w:rsid w:val="00633864"/>
    <w:rsid w:val="00662E03"/>
    <w:rsid w:val="006A49FA"/>
    <w:rsid w:val="006A748C"/>
    <w:rsid w:val="00714F67"/>
    <w:rsid w:val="00720565"/>
    <w:rsid w:val="00737254"/>
    <w:rsid w:val="00741724"/>
    <w:rsid w:val="0079139A"/>
    <w:rsid w:val="007E580F"/>
    <w:rsid w:val="00871CB4"/>
    <w:rsid w:val="00873CE7"/>
    <w:rsid w:val="00887B1F"/>
    <w:rsid w:val="008B5731"/>
    <w:rsid w:val="009010E1"/>
    <w:rsid w:val="009356F5"/>
    <w:rsid w:val="00953DD7"/>
    <w:rsid w:val="00970549"/>
    <w:rsid w:val="009978DD"/>
    <w:rsid w:val="009A4B07"/>
    <w:rsid w:val="009F19C2"/>
    <w:rsid w:val="00A16F1A"/>
    <w:rsid w:val="00A3258D"/>
    <w:rsid w:val="00A33B1F"/>
    <w:rsid w:val="00A529D1"/>
    <w:rsid w:val="00A54364"/>
    <w:rsid w:val="00A737FB"/>
    <w:rsid w:val="00AA413C"/>
    <w:rsid w:val="00AE3010"/>
    <w:rsid w:val="00B01F03"/>
    <w:rsid w:val="00B45937"/>
    <w:rsid w:val="00B72E77"/>
    <w:rsid w:val="00BF7285"/>
    <w:rsid w:val="00C312B6"/>
    <w:rsid w:val="00C37AC8"/>
    <w:rsid w:val="00CA4721"/>
    <w:rsid w:val="00CA724F"/>
    <w:rsid w:val="00CE59C4"/>
    <w:rsid w:val="00D14C31"/>
    <w:rsid w:val="00D23822"/>
    <w:rsid w:val="00D409FA"/>
    <w:rsid w:val="00D641E4"/>
    <w:rsid w:val="00D7602A"/>
    <w:rsid w:val="00D84BD4"/>
    <w:rsid w:val="00DC1FC1"/>
    <w:rsid w:val="00DE0B8C"/>
    <w:rsid w:val="00DF42C0"/>
    <w:rsid w:val="00DF58F9"/>
    <w:rsid w:val="00E21601"/>
    <w:rsid w:val="00E67CCA"/>
    <w:rsid w:val="00EF11B0"/>
    <w:rsid w:val="00F05A94"/>
    <w:rsid w:val="00F15807"/>
    <w:rsid w:val="00F8004E"/>
    <w:rsid w:val="00FC5B33"/>
    <w:rsid w:val="00FD6B6C"/>
    <w:rsid w:val="00FE1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F758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10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8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Excel_Worksheet3.xlsx"/><Relationship Id="rId18" Type="http://schemas.openxmlformats.org/officeDocument/2006/relationships/package" Target="embeddings/Microsoft_Excel_Worksheet4.xlsx"/><Relationship Id="rId26" Type="http://schemas.openxmlformats.org/officeDocument/2006/relationships/image" Target="media/image15.emf"/><Relationship Id="rId39" Type="http://schemas.openxmlformats.org/officeDocument/2006/relationships/oleObject" Target="embeddings/oleObject6.bin"/><Relationship Id="rId21" Type="http://schemas.openxmlformats.org/officeDocument/2006/relationships/image" Target="media/image11.emf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1.bin"/><Relationship Id="rId50" Type="http://schemas.openxmlformats.org/officeDocument/2006/relationships/chart" Target="charts/chart1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oleObject" Target="embeddings/oleObject1.bin"/><Relationship Id="rId11" Type="http://schemas.openxmlformats.org/officeDocument/2006/relationships/package" Target="embeddings/Microsoft_Excel_Worksheet2.xlsx"/><Relationship Id="rId24" Type="http://schemas.openxmlformats.org/officeDocument/2006/relationships/image" Target="media/image13.emf"/><Relationship Id="rId32" Type="http://schemas.openxmlformats.org/officeDocument/2006/relationships/image" Target="media/image19.wmf"/><Relationship Id="rId37" Type="http://schemas.openxmlformats.org/officeDocument/2006/relationships/oleObject" Target="embeddings/oleObject5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package" Target="embeddings/Microsoft_Excel_Worksheet7.xlsx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Excel_Worksheet1.xlsx"/><Relationship Id="rId14" Type="http://schemas.openxmlformats.org/officeDocument/2006/relationships/image" Target="media/image6.emf"/><Relationship Id="rId22" Type="http://schemas.openxmlformats.org/officeDocument/2006/relationships/package" Target="embeddings/Microsoft_Excel_Worksheet6.xlsx"/><Relationship Id="rId27" Type="http://schemas.openxmlformats.org/officeDocument/2006/relationships/image" Target="media/image16.emf"/><Relationship Id="rId30" Type="http://schemas.openxmlformats.org/officeDocument/2006/relationships/image" Target="media/image18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6.emf"/><Relationship Id="rId8" Type="http://schemas.openxmlformats.org/officeDocument/2006/relationships/image" Target="media/image3.e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oleObject" Target="embeddings/oleObject3.bin"/><Relationship Id="rId38" Type="http://schemas.openxmlformats.org/officeDocument/2006/relationships/image" Target="media/image22.wmf"/><Relationship Id="rId46" Type="http://schemas.openxmlformats.org/officeDocument/2006/relationships/image" Target="media/image25.wmf"/><Relationship Id="rId20" Type="http://schemas.openxmlformats.org/officeDocument/2006/relationships/package" Target="embeddings/Microsoft_Excel_Worksheet5.xlsx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F:\mat1372\exam%20II\examII_practice_solutions.docx!_1414772809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'[Worksheet in examII_practice_solutions.docx]Sheet1'!$B$2:$B$11</c:f>
              <c:numCache>
                <c:formatCode>General</c:formatCode>
                <c:ptCount val="10"/>
                <c:pt idx="0">
                  <c:v>2</c:v>
                </c:pt>
                <c:pt idx="1">
                  <c:v>5</c:v>
                </c:pt>
                <c:pt idx="2">
                  <c:v>7</c:v>
                </c:pt>
                <c:pt idx="3">
                  <c:v>3</c:v>
                </c:pt>
                <c:pt idx="4">
                  <c:v>9</c:v>
                </c:pt>
                <c:pt idx="5">
                  <c:v>6</c:v>
                </c:pt>
                <c:pt idx="6">
                  <c:v>4</c:v>
                </c:pt>
                <c:pt idx="7">
                  <c:v>8</c:v>
                </c:pt>
                <c:pt idx="8">
                  <c:v>0</c:v>
                </c:pt>
                <c:pt idx="9">
                  <c:v>1</c:v>
                </c:pt>
              </c:numCache>
            </c:numRef>
          </c:xVal>
          <c:yVal>
            <c:numRef>
              <c:f>'[Worksheet in examII_practice_solutions.docx]Sheet1'!$C$2:$C$11</c:f>
              <c:numCache>
                <c:formatCode>General</c:formatCode>
                <c:ptCount val="10"/>
                <c:pt idx="0">
                  <c:v>89</c:v>
                </c:pt>
                <c:pt idx="1">
                  <c:v>79</c:v>
                </c:pt>
                <c:pt idx="2">
                  <c:v>77</c:v>
                </c:pt>
                <c:pt idx="3">
                  <c:v>86</c:v>
                </c:pt>
                <c:pt idx="4">
                  <c:v>71</c:v>
                </c:pt>
                <c:pt idx="5">
                  <c:v>69</c:v>
                </c:pt>
                <c:pt idx="6">
                  <c:v>83</c:v>
                </c:pt>
                <c:pt idx="7">
                  <c:v>71</c:v>
                </c:pt>
                <c:pt idx="8">
                  <c:v>94</c:v>
                </c:pt>
                <c:pt idx="9">
                  <c:v>9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2592240"/>
        <c:axId val="272595040"/>
      </c:scatterChart>
      <c:valAx>
        <c:axId val="272592240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ence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72595040"/>
        <c:crosses val="autoZero"/>
        <c:crossBetween val="midCat"/>
      </c:valAx>
      <c:valAx>
        <c:axId val="272595040"/>
        <c:scaling>
          <c:orientation val="minMax"/>
          <c:min val="6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nal Grad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7259224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3929</cdr:x>
      <cdr:y>0.18288</cdr:y>
    </cdr:from>
    <cdr:to>
      <cdr:x>0.95914</cdr:x>
      <cdr:y>0.72685</cdr:y>
    </cdr:to>
    <cdr:cxnSp macro="">
      <cdr:nvCxnSpPr>
        <cdr:cNvPr id="3" name="Straight Connector 2"/>
        <cdr:cNvCxnSpPr/>
      </cdr:nvCxnSpPr>
      <cdr:spPr>
        <a:xfrm xmlns:a="http://schemas.openxmlformats.org/drawingml/2006/main">
          <a:off x="666750" y="495300"/>
          <a:ext cx="3924300" cy="147320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3531</cdr:x>
      <cdr:y>0.16882</cdr:y>
    </cdr:from>
    <cdr:to>
      <cdr:x>0.96047</cdr:x>
      <cdr:y>0.6823</cdr:y>
    </cdr:to>
    <cdr:cxnSp macro="">
      <cdr:nvCxnSpPr>
        <cdr:cNvPr id="4" name="Straight Connector 3"/>
        <cdr:cNvCxnSpPr/>
      </cdr:nvCxnSpPr>
      <cdr:spPr>
        <a:xfrm xmlns:a="http://schemas.openxmlformats.org/drawingml/2006/main">
          <a:off x="647700" y="457200"/>
          <a:ext cx="3949700" cy="139065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accent2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232</cdr:x>
      <cdr:y>0.31244</cdr:y>
    </cdr:from>
    <cdr:to>
      <cdr:x>0.59305</cdr:x>
      <cdr:y>0.37291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H="1">
          <a:off x="2504364" y="846161"/>
          <a:ext cx="334370" cy="163773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3913</cdr:x>
      <cdr:y>0.47621</cdr:y>
    </cdr:from>
    <cdr:to>
      <cdr:x>0.88388</cdr:x>
      <cdr:y>0.57812</cdr:y>
    </cdr:to>
    <cdr:cxnSp macro="">
      <cdr:nvCxnSpPr>
        <cdr:cNvPr id="6" name="Straight Arrow Connector 5"/>
        <cdr:cNvCxnSpPr/>
      </cdr:nvCxnSpPr>
      <cdr:spPr>
        <a:xfrm xmlns:a="http://schemas.openxmlformats.org/drawingml/2006/main" flipH="1">
          <a:off x="4016584" y="1289713"/>
          <a:ext cx="214222" cy="27598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9C6C14-1D68-4BD8-976F-FAA14DB75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9</TotalTime>
  <Pages>5</Pages>
  <Words>1514</Words>
  <Characters>8632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10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Ezra Halleck</cp:lastModifiedBy>
  <cp:revision>13</cp:revision>
  <cp:lastPrinted>2012-04-02T13:34:00Z</cp:lastPrinted>
  <dcterms:created xsi:type="dcterms:W3CDTF">2016-10-26T16:17:00Z</dcterms:created>
  <dcterms:modified xsi:type="dcterms:W3CDTF">2016-10-28T15:30:00Z</dcterms:modified>
</cp:coreProperties>
</file>